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60" r:id="rId1"/>
    <p:sldMasterId id="2147483677" r:id="rId2"/>
    <p:sldMasterId id="2147483707" r:id="rId3"/>
    <p:sldMasterId id="2147483711" r:id="rId4"/>
  </p:sldMasterIdLst>
  <p:notesMasterIdLst>
    <p:notesMasterId r:id="rId10"/>
  </p:notesMasterIdLst>
  <p:handoutMasterIdLst>
    <p:handoutMasterId r:id="rId11"/>
  </p:handoutMasterIdLst>
  <p:sldIdLst>
    <p:sldId id="654" r:id="rId5"/>
    <p:sldId id="647" r:id="rId6"/>
    <p:sldId id="653" r:id="rId7"/>
    <p:sldId id="611" r:id="rId8"/>
    <p:sldId id="651" r:id="rId9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8038"/>
    <a:srgbClr val="FFCCCC"/>
    <a:srgbClr val="FDEDCF"/>
    <a:srgbClr val="FFCC99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65" autoAdjust="0"/>
    <p:restoredTop sz="87192" autoAdjust="0"/>
  </p:normalViewPr>
  <p:slideViewPr>
    <p:cSldViewPr snapToGrid="0">
      <p:cViewPr>
        <p:scale>
          <a:sx n="50" d="100"/>
          <a:sy n="50" d="100"/>
        </p:scale>
        <p:origin x="2262" y="114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3822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5D0189-19B6-4552-AB0C-11D54179580F}" type="doc">
      <dgm:prSet loTypeId="urn:microsoft.com/office/officeart/2005/8/layout/hChevron3" loCatId="process" qsTypeId="urn:microsoft.com/office/officeart/2005/8/quickstyle/simple3" qsCatId="simple" csTypeId="urn:microsoft.com/office/officeart/2005/8/colors/accent1_1" csCatId="accent1" phldr="1"/>
      <dgm:spPr/>
    </dgm:pt>
    <dgm:pt modelId="{33C07DAC-5CD7-45F5-A9CD-33B29DEDFCDA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pPr algn="l"/>
          <a:r>
            <a:rPr lang="en-US" sz="1800" b="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TRODUCTION</a:t>
          </a:r>
        </a:p>
      </dgm:t>
    </dgm:pt>
    <dgm:pt modelId="{2ACAC1C0-D779-4E3B-B521-CA1FFC6C1178}" type="parTrans" cxnId="{FE03C75B-ADBE-4AFA-8C84-3795C32F0257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E2D6070-A71E-49E3-B4DA-C669D9F74CB7}" type="sibTrans" cxnId="{FE03C75B-ADBE-4AFA-8C84-3795C32F0257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048A59-954D-44F4-A12F-EADAFFF1C66D}">
      <dgm:prSet phldrT="[Text]" custT="1"/>
      <dgm:spPr>
        <a:gradFill flip="none" rotWithShape="0">
          <a:gsLst>
            <a:gs pos="0">
              <a:schemeClr val="tx1">
                <a:shade val="30000"/>
                <a:satMod val="115000"/>
              </a:schemeClr>
            </a:gs>
            <a:gs pos="50000">
              <a:schemeClr val="tx1">
                <a:shade val="67500"/>
                <a:satMod val="115000"/>
              </a:schemeClr>
            </a:gs>
            <a:gs pos="100000">
              <a:schemeClr val="tx1">
                <a:shade val="100000"/>
                <a:satMod val="115000"/>
              </a:schemeClr>
            </a:gs>
          </a:gsLst>
          <a:lin ang="5400000" scaled="1"/>
          <a:tileRect/>
        </a:gradFill>
      </dgm:spPr>
      <dgm:t>
        <a:bodyPr/>
        <a:lstStyle/>
        <a:p>
          <a:pPr algn="l"/>
          <a:r>
            <a:rPr 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ETHODOLOGY</a:t>
          </a:r>
        </a:p>
      </dgm:t>
    </dgm:pt>
    <dgm:pt modelId="{C8F32E3D-B38D-4807-871A-CDA4A007DD3B}" type="parTrans" cxnId="{50C8C86F-41BF-4A8C-B051-7AC3E2123F7C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AB91AC6-F5C7-4DDE-8320-9BFD1733EF9D}" type="sibTrans" cxnId="{50C8C86F-41BF-4A8C-B051-7AC3E2123F7C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2BE08D0-8523-4963-8B48-7CE5C4E8B338}">
      <dgm:prSet phldrT="[Text]" custT="1"/>
      <dgm:spPr/>
      <dgm:t>
        <a:bodyPr/>
        <a:lstStyle/>
        <a:p>
          <a:pPr algn="l"/>
          <a:r>
            <a:rPr lang="en-US" sz="1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ULTS &amp; DISCUSSION</a:t>
          </a:r>
        </a:p>
      </dgm:t>
    </dgm:pt>
    <dgm:pt modelId="{C4A11898-0098-4A6A-9B65-660694D3EAA3}" type="parTrans" cxnId="{89FC3540-E4A3-4096-B89F-B06C67907E4E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E6AC08-3694-44D3-9ED5-FDCE4C95030D}" type="sibTrans" cxnId="{89FC3540-E4A3-4096-B89F-B06C67907E4E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3E5C01-EC8A-45EE-BE50-E5CE8EF4022D}">
      <dgm:prSet phldrT="[Text]" custT="1"/>
      <dgm:spPr/>
      <dgm:t>
        <a:bodyPr/>
        <a:lstStyle/>
        <a:p>
          <a:pPr algn="ctr"/>
          <a:r>
            <a:rPr lang="en-US" sz="1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CLUSIONS</a:t>
          </a:r>
        </a:p>
      </dgm:t>
    </dgm:pt>
    <dgm:pt modelId="{56588334-BD46-4046-AB14-35A706FBF841}" type="par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2C7C6E-FBF0-4A55-AF54-06CCF9CB8D25}" type="sib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F7AECE-8CDB-43E3-938A-C95BE07C7D47}" type="pres">
      <dgm:prSet presAssocID="{A05D0189-19B6-4552-AB0C-11D54179580F}" presName="Name0" presStyleCnt="0">
        <dgm:presLayoutVars>
          <dgm:dir/>
          <dgm:resizeHandles val="exact"/>
        </dgm:presLayoutVars>
      </dgm:prSet>
      <dgm:spPr/>
    </dgm:pt>
    <dgm:pt modelId="{16D89100-C545-436C-B07D-B6C70E5767FD}" type="pres">
      <dgm:prSet presAssocID="{33C07DAC-5CD7-45F5-A9CD-33B29DEDFCDA}" presName="parTxOnly" presStyleLbl="node1" presStyleIdx="0" presStyleCnt="4" custScaleX="65913">
        <dgm:presLayoutVars>
          <dgm:bulletEnabled val="1"/>
        </dgm:presLayoutVars>
      </dgm:prSet>
      <dgm:spPr/>
    </dgm:pt>
    <dgm:pt modelId="{4CC6D7A1-9990-4907-9FD7-5505641470E5}" type="pres">
      <dgm:prSet presAssocID="{8E2D6070-A71E-49E3-B4DA-C669D9F74CB7}" presName="parSpace" presStyleCnt="0"/>
      <dgm:spPr/>
    </dgm:pt>
    <dgm:pt modelId="{75922310-CC1A-48BC-98B2-28175E413B30}" type="pres">
      <dgm:prSet presAssocID="{ED048A59-954D-44F4-A12F-EADAFFF1C66D}" presName="parTxOnly" presStyleLbl="node1" presStyleIdx="1" presStyleCnt="4" custScaleX="75199">
        <dgm:presLayoutVars>
          <dgm:bulletEnabled val="1"/>
        </dgm:presLayoutVars>
      </dgm:prSet>
      <dgm:spPr/>
    </dgm:pt>
    <dgm:pt modelId="{4913C9A1-09BD-4B73-991D-AA71D1731DB3}" type="pres">
      <dgm:prSet presAssocID="{BAB91AC6-F5C7-4DDE-8320-9BFD1733EF9D}" presName="parSpace" presStyleCnt="0"/>
      <dgm:spPr/>
    </dgm:pt>
    <dgm:pt modelId="{25EE5C30-DD67-4C26-9BB7-04D3C1D84E4C}" type="pres">
      <dgm:prSet presAssocID="{92BE08D0-8523-4963-8B48-7CE5C4E8B338}" presName="parTxOnly" presStyleLbl="node1" presStyleIdx="2" presStyleCnt="4" custScaleX="91981" custLinFactNeighborX="-6680" custLinFactNeighborY="-2278">
        <dgm:presLayoutVars>
          <dgm:bulletEnabled val="1"/>
        </dgm:presLayoutVars>
      </dgm:prSet>
      <dgm:spPr/>
    </dgm:pt>
    <dgm:pt modelId="{C7AB3059-5E56-4DF3-AF95-35534D7625F9}" type="pres">
      <dgm:prSet presAssocID="{CEE6AC08-3694-44D3-9ED5-FDCE4C95030D}" presName="parSpace" presStyleCnt="0"/>
      <dgm:spPr/>
    </dgm:pt>
    <dgm:pt modelId="{3EA8A287-6E7B-4CA7-8ED2-05CAA8353914}" type="pres">
      <dgm:prSet presAssocID="{E33E5C01-EC8A-45EE-BE50-E5CE8EF4022D}" presName="parTxOnly" presStyleLbl="node1" presStyleIdx="3" presStyleCnt="4" custScaleX="72434">
        <dgm:presLayoutVars>
          <dgm:bulletEnabled val="1"/>
        </dgm:presLayoutVars>
      </dgm:prSet>
      <dgm:spPr/>
    </dgm:pt>
  </dgm:ptLst>
  <dgm:cxnLst>
    <dgm:cxn modelId="{F85F1006-9146-4F46-88B1-13BD97688E3F}" type="presOf" srcId="{A05D0189-19B6-4552-AB0C-11D54179580F}" destId="{42F7AECE-8CDB-43E3-938A-C95BE07C7D47}" srcOrd="0" destOrd="0" presId="urn:microsoft.com/office/officeart/2005/8/layout/hChevron3"/>
    <dgm:cxn modelId="{89FC3540-E4A3-4096-B89F-B06C67907E4E}" srcId="{A05D0189-19B6-4552-AB0C-11D54179580F}" destId="{92BE08D0-8523-4963-8B48-7CE5C4E8B338}" srcOrd="2" destOrd="0" parTransId="{C4A11898-0098-4A6A-9B65-660694D3EAA3}" sibTransId="{CEE6AC08-3694-44D3-9ED5-FDCE4C95030D}"/>
    <dgm:cxn modelId="{FE03C75B-ADBE-4AFA-8C84-3795C32F0257}" srcId="{A05D0189-19B6-4552-AB0C-11D54179580F}" destId="{33C07DAC-5CD7-45F5-A9CD-33B29DEDFCDA}" srcOrd="0" destOrd="0" parTransId="{2ACAC1C0-D779-4E3B-B521-CA1FFC6C1178}" sibTransId="{8E2D6070-A71E-49E3-B4DA-C669D9F74CB7}"/>
    <dgm:cxn modelId="{84F41E4E-5848-468E-9095-35645BBB6CEA}" type="presOf" srcId="{92BE08D0-8523-4963-8B48-7CE5C4E8B338}" destId="{25EE5C30-DD67-4C26-9BB7-04D3C1D84E4C}" srcOrd="0" destOrd="0" presId="urn:microsoft.com/office/officeart/2005/8/layout/hChevron3"/>
    <dgm:cxn modelId="{50C8C86F-41BF-4A8C-B051-7AC3E2123F7C}" srcId="{A05D0189-19B6-4552-AB0C-11D54179580F}" destId="{ED048A59-954D-44F4-A12F-EADAFFF1C66D}" srcOrd="1" destOrd="0" parTransId="{C8F32E3D-B38D-4807-871A-CDA4A007DD3B}" sibTransId="{BAB91AC6-F5C7-4DDE-8320-9BFD1733EF9D}"/>
    <dgm:cxn modelId="{1EDD717B-86B9-44A7-8339-496A7CAB44E6}" type="presOf" srcId="{E33E5C01-EC8A-45EE-BE50-E5CE8EF4022D}" destId="{3EA8A287-6E7B-4CA7-8ED2-05CAA8353914}" srcOrd="0" destOrd="0" presId="urn:microsoft.com/office/officeart/2005/8/layout/hChevron3"/>
    <dgm:cxn modelId="{C454F88E-8997-4C6F-BEE6-82F806F55C78}" type="presOf" srcId="{33C07DAC-5CD7-45F5-A9CD-33B29DEDFCDA}" destId="{16D89100-C545-436C-B07D-B6C70E5767FD}" srcOrd="0" destOrd="0" presId="urn:microsoft.com/office/officeart/2005/8/layout/hChevron3"/>
    <dgm:cxn modelId="{18518C8F-541A-4855-9844-A48A90C8758F}" srcId="{A05D0189-19B6-4552-AB0C-11D54179580F}" destId="{E33E5C01-EC8A-45EE-BE50-E5CE8EF4022D}" srcOrd="3" destOrd="0" parTransId="{56588334-BD46-4046-AB14-35A706FBF841}" sibTransId="{192C7C6E-FBF0-4A55-AF54-06CCF9CB8D25}"/>
    <dgm:cxn modelId="{C626D4AC-6E00-4A16-8637-364C894D3B7B}" type="presOf" srcId="{ED048A59-954D-44F4-A12F-EADAFFF1C66D}" destId="{75922310-CC1A-48BC-98B2-28175E413B30}" srcOrd="0" destOrd="0" presId="urn:microsoft.com/office/officeart/2005/8/layout/hChevron3"/>
    <dgm:cxn modelId="{F3260107-1BDD-402D-939C-0F7D69173CE2}" type="presParOf" srcId="{42F7AECE-8CDB-43E3-938A-C95BE07C7D47}" destId="{16D89100-C545-436C-B07D-B6C70E5767FD}" srcOrd="0" destOrd="0" presId="urn:microsoft.com/office/officeart/2005/8/layout/hChevron3"/>
    <dgm:cxn modelId="{B0F50D8C-8C2D-43DB-A509-CD5D7E03C77D}" type="presParOf" srcId="{42F7AECE-8CDB-43E3-938A-C95BE07C7D47}" destId="{4CC6D7A1-9990-4907-9FD7-5505641470E5}" srcOrd="1" destOrd="0" presId="urn:microsoft.com/office/officeart/2005/8/layout/hChevron3"/>
    <dgm:cxn modelId="{36021165-36C2-4C11-8B13-B474512576D2}" type="presParOf" srcId="{42F7AECE-8CDB-43E3-938A-C95BE07C7D47}" destId="{75922310-CC1A-48BC-98B2-28175E413B30}" srcOrd="2" destOrd="0" presId="urn:microsoft.com/office/officeart/2005/8/layout/hChevron3"/>
    <dgm:cxn modelId="{07D158D1-10D0-4440-BF65-4CA418C20056}" type="presParOf" srcId="{42F7AECE-8CDB-43E3-938A-C95BE07C7D47}" destId="{4913C9A1-09BD-4B73-991D-AA71D1731DB3}" srcOrd="3" destOrd="0" presId="urn:microsoft.com/office/officeart/2005/8/layout/hChevron3"/>
    <dgm:cxn modelId="{56F4E18D-D036-4B36-92C5-10DE600F310F}" type="presParOf" srcId="{42F7AECE-8CDB-43E3-938A-C95BE07C7D47}" destId="{25EE5C30-DD67-4C26-9BB7-04D3C1D84E4C}" srcOrd="4" destOrd="0" presId="urn:microsoft.com/office/officeart/2005/8/layout/hChevron3"/>
    <dgm:cxn modelId="{C25F5E99-400E-4B9A-9A3C-9D3A60862ECE}" type="presParOf" srcId="{42F7AECE-8CDB-43E3-938A-C95BE07C7D47}" destId="{C7AB3059-5E56-4DF3-AF95-35534D7625F9}" srcOrd="5" destOrd="0" presId="urn:microsoft.com/office/officeart/2005/8/layout/hChevron3"/>
    <dgm:cxn modelId="{3392B27F-5E7A-476F-A3DF-F0109C7ED964}" type="presParOf" srcId="{42F7AECE-8CDB-43E3-938A-C95BE07C7D47}" destId="{3EA8A287-6E7B-4CA7-8ED2-05CAA8353914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05D0189-19B6-4552-AB0C-11D54179580F}" type="doc">
      <dgm:prSet loTypeId="urn:microsoft.com/office/officeart/2005/8/layout/hChevron3" loCatId="process" qsTypeId="urn:microsoft.com/office/officeart/2005/8/quickstyle/simple3" qsCatId="simple" csTypeId="urn:microsoft.com/office/officeart/2005/8/colors/accent1_1" csCatId="accent1" phldr="1"/>
      <dgm:spPr/>
    </dgm:pt>
    <dgm:pt modelId="{33C07DAC-5CD7-45F5-A9CD-33B29DEDFCDA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ln/>
      </dgm:spPr>
      <dgm:t>
        <a:bodyPr/>
        <a:lstStyle/>
        <a:p>
          <a:pPr algn="l"/>
          <a:r>
            <a:rPr lang="en-US" sz="1800" b="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TRODUCTION</a:t>
          </a:r>
        </a:p>
      </dgm:t>
    </dgm:pt>
    <dgm:pt modelId="{2ACAC1C0-D779-4E3B-B521-CA1FFC6C1178}" type="parTrans" cxnId="{FE03C75B-ADBE-4AFA-8C84-3795C32F0257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E2D6070-A71E-49E3-B4DA-C669D9F74CB7}" type="sibTrans" cxnId="{FE03C75B-ADBE-4AFA-8C84-3795C32F0257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048A59-954D-44F4-A12F-EADAFFF1C66D}">
      <dgm:prSet phldrT="[Text]" custT="1"/>
      <dgm:spPr>
        <a:gradFill flip="none" rotWithShape="0">
          <a:gsLst>
            <a:gs pos="0">
              <a:schemeClr val="tx1">
                <a:shade val="30000"/>
                <a:satMod val="115000"/>
              </a:schemeClr>
            </a:gs>
            <a:gs pos="50000">
              <a:schemeClr val="tx1">
                <a:shade val="67500"/>
                <a:satMod val="115000"/>
              </a:schemeClr>
            </a:gs>
            <a:gs pos="100000">
              <a:schemeClr val="tx1">
                <a:shade val="100000"/>
                <a:satMod val="115000"/>
              </a:schemeClr>
            </a:gs>
          </a:gsLst>
          <a:lin ang="5400000" scaled="1"/>
          <a:tileRect/>
        </a:gradFill>
      </dgm:spPr>
      <dgm:t>
        <a:bodyPr/>
        <a:lstStyle/>
        <a:p>
          <a:pPr algn="l"/>
          <a:r>
            <a:rPr 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ETHODOLOGY</a:t>
          </a:r>
        </a:p>
      </dgm:t>
    </dgm:pt>
    <dgm:pt modelId="{C8F32E3D-B38D-4807-871A-CDA4A007DD3B}" type="parTrans" cxnId="{50C8C86F-41BF-4A8C-B051-7AC3E2123F7C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AB91AC6-F5C7-4DDE-8320-9BFD1733EF9D}" type="sibTrans" cxnId="{50C8C86F-41BF-4A8C-B051-7AC3E2123F7C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2BE08D0-8523-4963-8B48-7CE5C4E8B338}">
      <dgm:prSet phldrT="[Text]" custT="1"/>
      <dgm:spPr/>
      <dgm:t>
        <a:bodyPr/>
        <a:lstStyle/>
        <a:p>
          <a:pPr algn="l"/>
          <a:r>
            <a:rPr lang="en-US" sz="1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ULTS &amp; DISCUSSION</a:t>
          </a:r>
        </a:p>
      </dgm:t>
    </dgm:pt>
    <dgm:pt modelId="{C4A11898-0098-4A6A-9B65-660694D3EAA3}" type="parTrans" cxnId="{89FC3540-E4A3-4096-B89F-B06C67907E4E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E6AC08-3694-44D3-9ED5-FDCE4C95030D}" type="sibTrans" cxnId="{89FC3540-E4A3-4096-B89F-B06C67907E4E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3E5C01-EC8A-45EE-BE50-E5CE8EF4022D}">
      <dgm:prSet phldrT="[Text]" custT="1"/>
      <dgm:spPr/>
      <dgm:t>
        <a:bodyPr/>
        <a:lstStyle/>
        <a:p>
          <a:pPr algn="ctr"/>
          <a:r>
            <a:rPr lang="en-US" sz="18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CLUSIONS</a:t>
          </a:r>
        </a:p>
      </dgm:t>
    </dgm:pt>
    <dgm:pt modelId="{56588334-BD46-4046-AB14-35A706FBF841}" type="par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2C7C6E-FBF0-4A55-AF54-06CCF9CB8D25}" type="sib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F7AECE-8CDB-43E3-938A-C95BE07C7D47}" type="pres">
      <dgm:prSet presAssocID="{A05D0189-19B6-4552-AB0C-11D54179580F}" presName="Name0" presStyleCnt="0">
        <dgm:presLayoutVars>
          <dgm:dir/>
          <dgm:resizeHandles val="exact"/>
        </dgm:presLayoutVars>
      </dgm:prSet>
      <dgm:spPr/>
    </dgm:pt>
    <dgm:pt modelId="{16D89100-C545-436C-B07D-B6C70E5767FD}" type="pres">
      <dgm:prSet presAssocID="{33C07DAC-5CD7-45F5-A9CD-33B29DEDFCDA}" presName="parTxOnly" presStyleLbl="node1" presStyleIdx="0" presStyleCnt="4" custScaleX="65913">
        <dgm:presLayoutVars>
          <dgm:bulletEnabled val="1"/>
        </dgm:presLayoutVars>
      </dgm:prSet>
      <dgm:spPr/>
    </dgm:pt>
    <dgm:pt modelId="{4CC6D7A1-9990-4907-9FD7-5505641470E5}" type="pres">
      <dgm:prSet presAssocID="{8E2D6070-A71E-49E3-B4DA-C669D9F74CB7}" presName="parSpace" presStyleCnt="0"/>
      <dgm:spPr/>
    </dgm:pt>
    <dgm:pt modelId="{75922310-CC1A-48BC-98B2-28175E413B30}" type="pres">
      <dgm:prSet presAssocID="{ED048A59-954D-44F4-A12F-EADAFFF1C66D}" presName="parTxOnly" presStyleLbl="node1" presStyleIdx="1" presStyleCnt="4" custScaleX="75199">
        <dgm:presLayoutVars>
          <dgm:bulletEnabled val="1"/>
        </dgm:presLayoutVars>
      </dgm:prSet>
      <dgm:spPr/>
    </dgm:pt>
    <dgm:pt modelId="{4913C9A1-09BD-4B73-991D-AA71D1731DB3}" type="pres">
      <dgm:prSet presAssocID="{BAB91AC6-F5C7-4DDE-8320-9BFD1733EF9D}" presName="parSpace" presStyleCnt="0"/>
      <dgm:spPr/>
    </dgm:pt>
    <dgm:pt modelId="{25EE5C30-DD67-4C26-9BB7-04D3C1D84E4C}" type="pres">
      <dgm:prSet presAssocID="{92BE08D0-8523-4963-8B48-7CE5C4E8B338}" presName="parTxOnly" presStyleLbl="node1" presStyleIdx="2" presStyleCnt="4" custScaleX="91981" custLinFactNeighborX="-6680" custLinFactNeighborY="-2278">
        <dgm:presLayoutVars>
          <dgm:bulletEnabled val="1"/>
        </dgm:presLayoutVars>
      </dgm:prSet>
      <dgm:spPr/>
    </dgm:pt>
    <dgm:pt modelId="{C7AB3059-5E56-4DF3-AF95-35534D7625F9}" type="pres">
      <dgm:prSet presAssocID="{CEE6AC08-3694-44D3-9ED5-FDCE4C95030D}" presName="parSpace" presStyleCnt="0"/>
      <dgm:spPr/>
    </dgm:pt>
    <dgm:pt modelId="{3EA8A287-6E7B-4CA7-8ED2-05CAA8353914}" type="pres">
      <dgm:prSet presAssocID="{E33E5C01-EC8A-45EE-BE50-E5CE8EF4022D}" presName="parTxOnly" presStyleLbl="node1" presStyleIdx="3" presStyleCnt="4" custScaleX="72434">
        <dgm:presLayoutVars>
          <dgm:bulletEnabled val="1"/>
        </dgm:presLayoutVars>
      </dgm:prSet>
      <dgm:spPr/>
    </dgm:pt>
  </dgm:ptLst>
  <dgm:cxnLst>
    <dgm:cxn modelId="{F85F1006-9146-4F46-88B1-13BD97688E3F}" type="presOf" srcId="{A05D0189-19B6-4552-AB0C-11D54179580F}" destId="{42F7AECE-8CDB-43E3-938A-C95BE07C7D47}" srcOrd="0" destOrd="0" presId="urn:microsoft.com/office/officeart/2005/8/layout/hChevron3"/>
    <dgm:cxn modelId="{89FC3540-E4A3-4096-B89F-B06C67907E4E}" srcId="{A05D0189-19B6-4552-AB0C-11D54179580F}" destId="{92BE08D0-8523-4963-8B48-7CE5C4E8B338}" srcOrd="2" destOrd="0" parTransId="{C4A11898-0098-4A6A-9B65-660694D3EAA3}" sibTransId="{CEE6AC08-3694-44D3-9ED5-FDCE4C95030D}"/>
    <dgm:cxn modelId="{FE03C75B-ADBE-4AFA-8C84-3795C32F0257}" srcId="{A05D0189-19B6-4552-AB0C-11D54179580F}" destId="{33C07DAC-5CD7-45F5-A9CD-33B29DEDFCDA}" srcOrd="0" destOrd="0" parTransId="{2ACAC1C0-D779-4E3B-B521-CA1FFC6C1178}" sibTransId="{8E2D6070-A71E-49E3-B4DA-C669D9F74CB7}"/>
    <dgm:cxn modelId="{84F41E4E-5848-468E-9095-35645BBB6CEA}" type="presOf" srcId="{92BE08D0-8523-4963-8B48-7CE5C4E8B338}" destId="{25EE5C30-DD67-4C26-9BB7-04D3C1D84E4C}" srcOrd="0" destOrd="0" presId="urn:microsoft.com/office/officeart/2005/8/layout/hChevron3"/>
    <dgm:cxn modelId="{50C8C86F-41BF-4A8C-B051-7AC3E2123F7C}" srcId="{A05D0189-19B6-4552-AB0C-11D54179580F}" destId="{ED048A59-954D-44F4-A12F-EADAFFF1C66D}" srcOrd="1" destOrd="0" parTransId="{C8F32E3D-B38D-4807-871A-CDA4A007DD3B}" sibTransId="{BAB91AC6-F5C7-4DDE-8320-9BFD1733EF9D}"/>
    <dgm:cxn modelId="{1EDD717B-86B9-44A7-8339-496A7CAB44E6}" type="presOf" srcId="{E33E5C01-EC8A-45EE-BE50-E5CE8EF4022D}" destId="{3EA8A287-6E7B-4CA7-8ED2-05CAA8353914}" srcOrd="0" destOrd="0" presId="urn:microsoft.com/office/officeart/2005/8/layout/hChevron3"/>
    <dgm:cxn modelId="{C454F88E-8997-4C6F-BEE6-82F806F55C78}" type="presOf" srcId="{33C07DAC-5CD7-45F5-A9CD-33B29DEDFCDA}" destId="{16D89100-C545-436C-B07D-B6C70E5767FD}" srcOrd="0" destOrd="0" presId="urn:microsoft.com/office/officeart/2005/8/layout/hChevron3"/>
    <dgm:cxn modelId="{18518C8F-541A-4855-9844-A48A90C8758F}" srcId="{A05D0189-19B6-4552-AB0C-11D54179580F}" destId="{E33E5C01-EC8A-45EE-BE50-E5CE8EF4022D}" srcOrd="3" destOrd="0" parTransId="{56588334-BD46-4046-AB14-35A706FBF841}" sibTransId="{192C7C6E-FBF0-4A55-AF54-06CCF9CB8D25}"/>
    <dgm:cxn modelId="{C626D4AC-6E00-4A16-8637-364C894D3B7B}" type="presOf" srcId="{ED048A59-954D-44F4-A12F-EADAFFF1C66D}" destId="{75922310-CC1A-48BC-98B2-28175E413B30}" srcOrd="0" destOrd="0" presId="urn:microsoft.com/office/officeart/2005/8/layout/hChevron3"/>
    <dgm:cxn modelId="{F3260107-1BDD-402D-939C-0F7D69173CE2}" type="presParOf" srcId="{42F7AECE-8CDB-43E3-938A-C95BE07C7D47}" destId="{16D89100-C545-436C-B07D-B6C70E5767FD}" srcOrd="0" destOrd="0" presId="urn:microsoft.com/office/officeart/2005/8/layout/hChevron3"/>
    <dgm:cxn modelId="{B0F50D8C-8C2D-43DB-A509-CD5D7E03C77D}" type="presParOf" srcId="{42F7AECE-8CDB-43E3-938A-C95BE07C7D47}" destId="{4CC6D7A1-9990-4907-9FD7-5505641470E5}" srcOrd="1" destOrd="0" presId="urn:microsoft.com/office/officeart/2005/8/layout/hChevron3"/>
    <dgm:cxn modelId="{36021165-36C2-4C11-8B13-B474512576D2}" type="presParOf" srcId="{42F7AECE-8CDB-43E3-938A-C95BE07C7D47}" destId="{75922310-CC1A-48BC-98B2-28175E413B30}" srcOrd="2" destOrd="0" presId="urn:microsoft.com/office/officeart/2005/8/layout/hChevron3"/>
    <dgm:cxn modelId="{07D158D1-10D0-4440-BF65-4CA418C20056}" type="presParOf" srcId="{42F7AECE-8CDB-43E3-938A-C95BE07C7D47}" destId="{4913C9A1-09BD-4B73-991D-AA71D1731DB3}" srcOrd="3" destOrd="0" presId="urn:microsoft.com/office/officeart/2005/8/layout/hChevron3"/>
    <dgm:cxn modelId="{56F4E18D-D036-4B36-92C5-10DE600F310F}" type="presParOf" srcId="{42F7AECE-8CDB-43E3-938A-C95BE07C7D47}" destId="{25EE5C30-DD67-4C26-9BB7-04D3C1D84E4C}" srcOrd="4" destOrd="0" presId="urn:microsoft.com/office/officeart/2005/8/layout/hChevron3"/>
    <dgm:cxn modelId="{C25F5E99-400E-4B9A-9A3C-9D3A60862ECE}" type="presParOf" srcId="{42F7AECE-8CDB-43E3-938A-C95BE07C7D47}" destId="{C7AB3059-5E56-4DF3-AF95-35534D7625F9}" srcOrd="5" destOrd="0" presId="urn:microsoft.com/office/officeart/2005/8/layout/hChevron3"/>
    <dgm:cxn modelId="{3392B27F-5E7A-476F-A3DF-F0109C7ED964}" type="presParOf" srcId="{42F7AECE-8CDB-43E3-938A-C95BE07C7D47}" destId="{3EA8A287-6E7B-4CA7-8ED2-05CAA8353914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05D0189-19B6-4552-AB0C-11D54179580F}" type="doc">
      <dgm:prSet loTypeId="urn:microsoft.com/office/officeart/2005/8/layout/hChevron3" loCatId="process" qsTypeId="urn:microsoft.com/office/officeart/2005/8/quickstyle/simple3" qsCatId="simple" csTypeId="urn:microsoft.com/office/officeart/2005/8/colors/accent1_1" csCatId="accent1" phldr="1"/>
      <dgm:spPr/>
    </dgm:pt>
    <dgm:pt modelId="{33C07DAC-5CD7-45F5-A9CD-33B29DEDFCDA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xfrm>
          <a:off x="907" y="0"/>
          <a:ext cx="3272518" cy="602546"/>
        </a:xfrm>
        <a:prstGeom prst="homePlate">
          <a:avLst/>
        </a:prstGeom>
        <a:solidFill>
          <a:srgbClr val="FFFFFF"/>
        </a:solidFill>
        <a:ln w="25400" cap="flat" cmpd="sng" algn="ctr">
          <a:solidFill>
            <a:srgbClr val="AAAAB3"/>
          </a:solidFill>
          <a:prstDash val="solid"/>
        </a:ln>
        <a:effectLst/>
        <a:scene3d>
          <a:camera prst="orthographicFront"/>
          <a:lightRig rig="flat" dir="t"/>
        </a:scene3d>
        <a:sp3d/>
      </dgm:spPr>
      <dgm:t>
        <a:bodyPr/>
        <a:lstStyle/>
        <a:p>
          <a:pPr algn="l">
            <a:buNone/>
          </a:pPr>
          <a:r>
            <a:rPr lang="en-US" sz="1800" b="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INTRODUCTION</a:t>
          </a:r>
        </a:p>
      </dgm:t>
    </dgm:pt>
    <dgm:pt modelId="{2ACAC1C0-D779-4E3B-B521-CA1FFC6C1178}" type="parTrans" cxnId="{FE03C75B-ADBE-4AFA-8C84-3795C32F0257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E2D6070-A71E-49E3-B4DA-C669D9F74CB7}" type="sibTrans" cxnId="{FE03C75B-ADBE-4AFA-8C84-3795C32F0257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048A59-954D-44F4-A12F-EADAFFF1C66D}">
      <dgm:prSet phldrT="[Text]" custT="1"/>
      <dgm:spPr>
        <a:xfrm>
          <a:off x="2280444" y="0"/>
          <a:ext cx="3733559" cy="602546"/>
        </a:xfrm>
        <a:prstGeom prst="chevron">
          <a:avLst/>
        </a:prstGeom>
        <a:solidFill>
          <a:srgbClr val="FFFFFF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>
            <a:buNone/>
          </a:pPr>
          <a:r>
            <a:rPr lang="en-US" sz="1800" b="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METHODOLOGY</a:t>
          </a:r>
        </a:p>
      </dgm:t>
    </dgm:pt>
    <dgm:pt modelId="{C8F32E3D-B38D-4807-871A-CDA4A007DD3B}" type="parTrans" cxnId="{50C8C86F-41BF-4A8C-B051-7AC3E2123F7C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AB91AC6-F5C7-4DDE-8320-9BFD1733EF9D}" type="sibTrans" cxnId="{50C8C86F-41BF-4A8C-B051-7AC3E2123F7C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2BE08D0-8523-4963-8B48-7CE5C4E8B338}">
      <dgm:prSet phldrT="[Text]" custT="1"/>
      <dgm:spPr>
        <a:xfrm>
          <a:off x="4954692" y="0"/>
          <a:ext cx="4566770" cy="602546"/>
        </a:xfrm>
        <a:prstGeom prst="chevron">
          <a:avLst/>
        </a:prstGeom>
        <a:gradFill flip="none" rotWithShape="0">
          <a:gsLst>
            <a:gs pos="0">
              <a:srgbClr val="FFFFFF">
                <a:lumMod val="50000"/>
                <a:tint val="66000"/>
                <a:satMod val="160000"/>
              </a:srgbClr>
            </a:gs>
            <a:gs pos="50000">
              <a:srgbClr val="FFFFFF">
                <a:lumMod val="50000"/>
                <a:tint val="44500"/>
                <a:satMod val="160000"/>
              </a:srgbClr>
            </a:gs>
            <a:gs pos="100000">
              <a:srgbClr val="FFFFFF">
                <a:lumMod val="50000"/>
                <a:tint val="23500"/>
                <a:satMod val="160000"/>
              </a:srgbClr>
            </a:gs>
          </a:gsLst>
          <a:lin ang="5400000" scaled="1"/>
          <a:tileRect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>
            <a:buNone/>
          </a:pPr>
          <a:r>
            <a:rPr 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RESULTS &amp; DISCUSSION</a:t>
          </a:r>
        </a:p>
      </dgm:t>
    </dgm:pt>
    <dgm:pt modelId="{C4A11898-0098-4A6A-9B65-660694D3EAA3}" type="parTrans" cxnId="{89FC3540-E4A3-4096-B89F-B06C67907E4E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E6AC08-3694-44D3-9ED5-FDCE4C95030D}" type="sibTrans" cxnId="{89FC3540-E4A3-4096-B89F-B06C67907E4E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3E5C01-EC8A-45EE-BE50-E5CE8EF4022D}">
      <dgm:prSet phldrT="[Text]" custT="1"/>
      <dgm:spPr>
        <a:xfrm>
          <a:off x="8594812" y="0"/>
          <a:ext cx="3596280" cy="602546"/>
        </a:xfrm>
        <a:prstGeom prst="chevron">
          <a:avLst/>
        </a:prstGeom>
        <a:gradFill rotWithShape="0">
          <a:gsLst>
            <a:gs pos="0">
              <a:srgbClr val="FFFFFF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FFFF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FFFF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>
            <a:buNone/>
          </a:pPr>
          <a:r>
            <a:rPr lang="en-US" sz="18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CONCLUSIONS</a:t>
          </a:r>
        </a:p>
      </dgm:t>
    </dgm:pt>
    <dgm:pt modelId="{56588334-BD46-4046-AB14-35A706FBF841}" type="par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2C7C6E-FBF0-4A55-AF54-06CCF9CB8D25}" type="sib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F7AECE-8CDB-43E3-938A-C95BE07C7D47}" type="pres">
      <dgm:prSet presAssocID="{A05D0189-19B6-4552-AB0C-11D54179580F}" presName="Name0" presStyleCnt="0">
        <dgm:presLayoutVars>
          <dgm:dir/>
          <dgm:resizeHandles val="exact"/>
        </dgm:presLayoutVars>
      </dgm:prSet>
      <dgm:spPr/>
    </dgm:pt>
    <dgm:pt modelId="{16D89100-C545-436C-B07D-B6C70E5767FD}" type="pres">
      <dgm:prSet presAssocID="{33C07DAC-5CD7-45F5-A9CD-33B29DEDFCDA}" presName="parTxOnly" presStyleLbl="node1" presStyleIdx="0" presStyleCnt="4" custScaleX="65913">
        <dgm:presLayoutVars>
          <dgm:bulletEnabled val="1"/>
        </dgm:presLayoutVars>
      </dgm:prSet>
      <dgm:spPr/>
    </dgm:pt>
    <dgm:pt modelId="{4CC6D7A1-9990-4907-9FD7-5505641470E5}" type="pres">
      <dgm:prSet presAssocID="{8E2D6070-A71E-49E3-B4DA-C669D9F74CB7}" presName="parSpace" presStyleCnt="0"/>
      <dgm:spPr/>
    </dgm:pt>
    <dgm:pt modelId="{75922310-CC1A-48BC-98B2-28175E413B30}" type="pres">
      <dgm:prSet presAssocID="{ED048A59-954D-44F4-A12F-EADAFFF1C66D}" presName="parTxOnly" presStyleLbl="node1" presStyleIdx="1" presStyleCnt="4" custScaleX="75199">
        <dgm:presLayoutVars>
          <dgm:bulletEnabled val="1"/>
        </dgm:presLayoutVars>
      </dgm:prSet>
      <dgm:spPr/>
    </dgm:pt>
    <dgm:pt modelId="{4913C9A1-09BD-4B73-991D-AA71D1731DB3}" type="pres">
      <dgm:prSet presAssocID="{BAB91AC6-F5C7-4DDE-8320-9BFD1733EF9D}" presName="parSpace" presStyleCnt="0"/>
      <dgm:spPr/>
    </dgm:pt>
    <dgm:pt modelId="{25EE5C30-DD67-4C26-9BB7-04D3C1D84E4C}" type="pres">
      <dgm:prSet presAssocID="{92BE08D0-8523-4963-8B48-7CE5C4E8B338}" presName="parTxOnly" presStyleLbl="node1" presStyleIdx="2" presStyleCnt="4" custScaleX="91981" custLinFactNeighborX="-6680" custLinFactNeighborY="-2278">
        <dgm:presLayoutVars>
          <dgm:bulletEnabled val="1"/>
        </dgm:presLayoutVars>
      </dgm:prSet>
      <dgm:spPr/>
    </dgm:pt>
    <dgm:pt modelId="{C7AB3059-5E56-4DF3-AF95-35534D7625F9}" type="pres">
      <dgm:prSet presAssocID="{CEE6AC08-3694-44D3-9ED5-FDCE4C95030D}" presName="parSpace" presStyleCnt="0"/>
      <dgm:spPr/>
    </dgm:pt>
    <dgm:pt modelId="{3EA8A287-6E7B-4CA7-8ED2-05CAA8353914}" type="pres">
      <dgm:prSet presAssocID="{E33E5C01-EC8A-45EE-BE50-E5CE8EF4022D}" presName="parTxOnly" presStyleLbl="node1" presStyleIdx="3" presStyleCnt="4" custScaleX="72434">
        <dgm:presLayoutVars>
          <dgm:bulletEnabled val="1"/>
        </dgm:presLayoutVars>
      </dgm:prSet>
      <dgm:spPr/>
    </dgm:pt>
  </dgm:ptLst>
  <dgm:cxnLst>
    <dgm:cxn modelId="{F85F1006-9146-4F46-88B1-13BD97688E3F}" type="presOf" srcId="{A05D0189-19B6-4552-AB0C-11D54179580F}" destId="{42F7AECE-8CDB-43E3-938A-C95BE07C7D47}" srcOrd="0" destOrd="0" presId="urn:microsoft.com/office/officeart/2005/8/layout/hChevron3"/>
    <dgm:cxn modelId="{89FC3540-E4A3-4096-B89F-B06C67907E4E}" srcId="{A05D0189-19B6-4552-AB0C-11D54179580F}" destId="{92BE08D0-8523-4963-8B48-7CE5C4E8B338}" srcOrd="2" destOrd="0" parTransId="{C4A11898-0098-4A6A-9B65-660694D3EAA3}" sibTransId="{CEE6AC08-3694-44D3-9ED5-FDCE4C95030D}"/>
    <dgm:cxn modelId="{FE03C75B-ADBE-4AFA-8C84-3795C32F0257}" srcId="{A05D0189-19B6-4552-AB0C-11D54179580F}" destId="{33C07DAC-5CD7-45F5-A9CD-33B29DEDFCDA}" srcOrd="0" destOrd="0" parTransId="{2ACAC1C0-D779-4E3B-B521-CA1FFC6C1178}" sibTransId="{8E2D6070-A71E-49E3-B4DA-C669D9F74CB7}"/>
    <dgm:cxn modelId="{84F41E4E-5848-468E-9095-35645BBB6CEA}" type="presOf" srcId="{92BE08D0-8523-4963-8B48-7CE5C4E8B338}" destId="{25EE5C30-DD67-4C26-9BB7-04D3C1D84E4C}" srcOrd="0" destOrd="0" presId="urn:microsoft.com/office/officeart/2005/8/layout/hChevron3"/>
    <dgm:cxn modelId="{50C8C86F-41BF-4A8C-B051-7AC3E2123F7C}" srcId="{A05D0189-19B6-4552-AB0C-11D54179580F}" destId="{ED048A59-954D-44F4-A12F-EADAFFF1C66D}" srcOrd="1" destOrd="0" parTransId="{C8F32E3D-B38D-4807-871A-CDA4A007DD3B}" sibTransId="{BAB91AC6-F5C7-4DDE-8320-9BFD1733EF9D}"/>
    <dgm:cxn modelId="{1EDD717B-86B9-44A7-8339-496A7CAB44E6}" type="presOf" srcId="{E33E5C01-EC8A-45EE-BE50-E5CE8EF4022D}" destId="{3EA8A287-6E7B-4CA7-8ED2-05CAA8353914}" srcOrd="0" destOrd="0" presId="urn:microsoft.com/office/officeart/2005/8/layout/hChevron3"/>
    <dgm:cxn modelId="{C454F88E-8997-4C6F-BEE6-82F806F55C78}" type="presOf" srcId="{33C07DAC-5CD7-45F5-A9CD-33B29DEDFCDA}" destId="{16D89100-C545-436C-B07D-B6C70E5767FD}" srcOrd="0" destOrd="0" presId="urn:microsoft.com/office/officeart/2005/8/layout/hChevron3"/>
    <dgm:cxn modelId="{18518C8F-541A-4855-9844-A48A90C8758F}" srcId="{A05D0189-19B6-4552-AB0C-11D54179580F}" destId="{E33E5C01-EC8A-45EE-BE50-E5CE8EF4022D}" srcOrd="3" destOrd="0" parTransId="{56588334-BD46-4046-AB14-35A706FBF841}" sibTransId="{192C7C6E-FBF0-4A55-AF54-06CCF9CB8D25}"/>
    <dgm:cxn modelId="{C626D4AC-6E00-4A16-8637-364C894D3B7B}" type="presOf" srcId="{ED048A59-954D-44F4-A12F-EADAFFF1C66D}" destId="{75922310-CC1A-48BC-98B2-28175E413B30}" srcOrd="0" destOrd="0" presId="urn:microsoft.com/office/officeart/2005/8/layout/hChevron3"/>
    <dgm:cxn modelId="{F3260107-1BDD-402D-939C-0F7D69173CE2}" type="presParOf" srcId="{42F7AECE-8CDB-43E3-938A-C95BE07C7D47}" destId="{16D89100-C545-436C-B07D-B6C70E5767FD}" srcOrd="0" destOrd="0" presId="urn:microsoft.com/office/officeart/2005/8/layout/hChevron3"/>
    <dgm:cxn modelId="{B0F50D8C-8C2D-43DB-A509-CD5D7E03C77D}" type="presParOf" srcId="{42F7AECE-8CDB-43E3-938A-C95BE07C7D47}" destId="{4CC6D7A1-9990-4907-9FD7-5505641470E5}" srcOrd="1" destOrd="0" presId="urn:microsoft.com/office/officeart/2005/8/layout/hChevron3"/>
    <dgm:cxn modelId="{36021165-36C2-4C11-8B13-B474512576D2}" type="presParOf" srcId="{42F7AECE-8CDB-43E3-938A-C95BE07C7D47}" destId="{75922310-CC1A-48BC-98B2-28175E413B30}" srcOrd="2" destOrd="0" presId="urn:microsoft.com/office/officeart/2005/8/layout/hChevron3"/>
    <dgm:cxn modelId="{07D158D1-10D0-4440-BF65-4CA418C20056}" type="presParOf" srcId="{42F7AECE-8CDB-43E3-938A-C95BE07C7D47}" destId="{4913C9A1-09BD-4B73-991D-AA71D1731DB3}" srcOrd="3" destOrd="0" presId="urn:microsoft.com/office/officeart/2005/8/layout/hChevron3"/>
    <dgm:cxn modelId="{56F4E18D-D036-4B36-92C5-10DE600F310F}" type="presParOf" srcId="{42F7AECE-8CDB-43E3-938A-C95BE07C7D47}" destId="{25EE5C30-DD67-4C26-9BB7-04D3C1D84E4C}" srcOrd="4" destOrd="0" presId="urn:microsoft.com/office/officeart/2005/8/layout/hChevron3"/>
    <dgm:cxn modelId="{C25F5E99-400E-4B9A-9A3C-9D3A60862ECE}" type="presParOf" srcId="{42F7AECE-8CDB-43E3-938A-C95BE07C7D47}" destId="{C7AB3059-5E56-4DF3-AF95-35534D7625F9}" srcOrd="5" destOrd="0" presId="urn:microsoft.com/office/officeart/2005/8/layout/hChevron3"/>
    <dgm:cxn modelId="{3392B27F-5E7A-476F-A3DF-F0109C7ED964}" type="presParOf" srcId="{42F7AECE-8CDB-43E3-938A-C95BE07C7D47}" destId="{3EA8A287-6E7B-4CA7-8ED2-05CAA8353914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05D0189-19B6-4552-AB0C-11D54179580F}" type="doc">
      <dgm:prSet loTypeId="urn:microsoft.com/office/officeart/2005/8/layout/hChevron3" loCatId="process" qsTypeId="urn:microsoft.com/office/officeart/2005/8/quickstyle/simple3" qsCatId="simple" csTypeId="urn:microsoft.com/office/officeart/2005/8/colors/accent1_1" csCatId="accent1" phldr="1"/>
      <dgm:spPr/>
    </dgm:pt>
    <dgm:pt modelId="{33C07DAC-5CD7-45F5-A9CD-33B29DEDFCDA}">
      <dgm:prSet phldrT="[Text]" custT="1">
        <dgm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dgm:style>
      </dgm:prSet>
      <dgm:spPr>
        <a:xfrm>
          <a:off x="907" y="0"/>
          <a:ext cx="3272518" cy="602546"/>
        </a:xfrm>
        <a:prstGeom prst="homePlate">
          <a:avLst/>
        </a:prstGeom>
        <a:solidFill>
          <a:srgbClr val="FFFFFF"/>
        </a:solidFill>
        <a:ln w="25400" cap="flat" cmpd="sng" algn="ctr">
          <a:solidFill>
            <a:srgbClr val="AAAAB3"/>
          </a:solidFill>
          <a:prstDash val="solid"/>
        </a:ln>
        <a:effectLst/>
        <a:scene3d>
          <a:camera prst="orthographicFront"/>
          <a:lightRig rig="flat" dir="t"/>
        </a:scene3d>
        <a:sp3d/>
      </dgm:spPr>
      <dgm:t>
        <a:bodyPr/>
        <a:lstStyle/>
        <a:p>
          <a:pPr algn="l">
            <a:buNone/>
          </a:pPr>
          <a:r>
            <a:rPr lang="en-US" sz="1800" b="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INTRODUCTION</a:t>
          </a:r>
        </a:p>
      </dgm:t>
    </dgm:pt>
    <dgm:pt modelId="{2ACAC1C0-D779-4E3B-B521-CA1FFC6C1178}" type="parTrans" cxnId="{FE03C75B-ADBE-4AFA-8C84-3795C32F0257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E2D6070-A71E-49E3-B4DA-C669D9F74CB7}" type="sibTrans" cxnId="{FE03C75B-ADBE-4AFA-8C84-3795C32F0257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D048A59-954D-44F4-A12F-EADAFFF1C66D}">
      <dgm:prSet phldrT="[Text]" custT="1"/>
      <dgm:spPr>
        <a:xfrm>
          <a:off x="2280444" y="0"/>
          <a:ext cx="3733559" cy="602546"/>
        </a:xfrm>
        <a:prstGeom prst="chevron">
          <a:avLst/>
        </a:prstGeom>
        <a:solidFill>
          <a:srgbClr val="FFFFFF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>
            <a:buNone/>
          </a:pPr>
          <a:r>
            <a:rPr lang="en-US" sz="1800" b="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METHODOLOGY</a:t>
          </a:r>
        </a:p>
      </dgm:t>
    </dgm:pt>
    <dgm:pt modelId="{C8F32E3D-B38D-4807-871A-CDA4A007DD3B}" type="parTrans" cxnId="{50C8C86F-41BF-4A8C-B051-7AC3E2123F7C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AB91AC6-F5C7-4DDE-8320-9BFD1733EF9D}" type="sibTrans" cxnId="{50C8C86F-41BF-4A8C-B051-7AC3E2123F7C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2BE08D0-8523-4963-8B48-7CE5C4E8B338}">
      <dgm:prSet phldrT="[Text]" custT="1"/>
      <dgm:spPr>
        <a:xfrm>
          <a:off x="4954692" y="0"/>
          <a:ext cx="4566770" cy="602546"/>
        </a:xfrm>
        <a:prstGeom prst="chevron">
          <a:avLst/>
        </a:prstGeom>
        <a:gradFill flip="none" rotWithShape="0">
          <a:gsLst>
            <a:gs pos="0">
              <a:srgbClr val="FFFFFF">
                <a:lumMod val="50000"/>
                <a:tint val="66000"/>
                <a:satMod val="160000"/>
              </a:srgbClr>
            </a:gs>
            <a:gs pos="50000">
              <a:srgbClr val="FFFFFF">
                <a:lumMod val="50000"/>
                <a:tint val="44500"/>
                <a:satMod val="160000"/>
              </a:srgbClr>
            </a:gs>
            <a:gs pos="100000">
              <a:srgbClr val="FFFFFF">
                <a:lumMod val="50000"/>
                <a:tint val="23500"/>
                <a:satMod val="160000"/>
              </a:srgbClr>
            </a:gs>
          </a:gsLst>
          <a:lin ang="5400000" scaled="1"/>
          <a:tileRect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l">
            <a:buNone/>
          </a:pPr>
          <a:r>
            <a:rPr lang="en-US" sz="18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RESULTS &amp; DISCUSSION</a:t>
          </a:r>
        </a:p>
      </dgm:t>
    </dgm:pt>
    <dgm:pt modelId="{C4A11898-0098-4A6A-9B65-660694D3EAA3}" type="parTrans" cxnId="{89FC3540-E4A3-4096-B89F-B06C67907E4E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EE6AC08-3694-44D3-9ED5-FDCE4C95030D}" type="sibTrans" cxnId="{89FC3540-E4A3-4096-B89F-B06C67907E4E}">
      <dgm:prSet custT="1"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33E5C01-EC8A-45EE-BE50-E5CE8EF4022D}">
      <dgm:prSet phldrT="[Text]" custT="1"/>
      <dgm:spPr>
        <a:xfrm>
          <a:off x="8594812" y="0"/>
          <a:ext cx="3596280" cy="602546"/>
        </a:xfrm>
        <a:prstGeom prst="chevron">
          <a:avLst/>
        </a:prstGeom>
        <a:gradFill rotWithShape="0">
          <a:gsLst>
            <a:gs pos="0">
              <a:srgbClr val="FFFFFF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FFFF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FFFF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gm:spPr>
      <dgm:t>
        <a:bodyPr/>
        <a:lstStyle/>
        <a:p>
          <a:pPr algn="ctr">
            <a:buNone/>
          </a:pPr>
          <a:r>
            <a:rPr lang="en-US" sz="18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CONCLUSIONS</a:t>
          </a:r>
        </a:p>
      </dgm:t>
    </dgm:pt>
    <dgm:pt modelId="{56588334-BD46-4046-AB14-35A706FBF841}" type="par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192C7C6E-FBF0-4A55-AF54-06CCF9CB8D25}" type="sibTrans" cxnId="{18518C8F-541A-4855-9844-A48A90C8758F}">
      <dgm:prSet/>
      <dgm:spPr/>
      <dgm:t>
        <a:bodyPr/>
        <a:lstStyle/>
        <a:p>
          <a:pPr algn="ctr"/>
          <a:endParaRPr lang="en-US" sz="1800">
            <a:solidFill>
              <a:schemeClr val="accent4">
                <a:lumMod val="1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F7AECE-8CDB-43E3-938A-C95BE07C7D47}" type="pres">
      <dgm:prSet presAssocID="{A05D0189-19B6-4552-AB0C-11D54179580F}" presName="Name0" presStyleCnt="0">
        <dgm:presLayoutVars>
          <dgm:dir/>
          <dgm:resizeHandles val="exact"/>
        </dgm:presLayoutVars>
      </dgm:prSet>
      <dgm:spPr/>
    </dgm:pt>
    <dgm:pt modelId="{16D89100-C545-436C-B07D-B6C70E5767FD}" type="pres">
      <dgm:prSet presAssocID="{33C07DAC-5CD7-45F5-A9CD-33B29DEDFCDA}" presName="parTxOnly" presStyleLbl="node1" presStyleIdx="0" presStyleCnt="4" custScaleX="65913">
        <dgm:presLayoutVars>
          <dgm:bulletEnabled val="1"/>
        </dgm:presLayoutVars>
      </dgm:prSet>
      <dgm:spPr/>
    </dgm:pt>
    <dgm:pt modelId="{4CC6D7A1-9990-4907-9FD7-5505641470E5}" type="pres">
      <dgm:prSet presAssocID="{8E2D6070-A71E-49E3-B4DA-C669D9F74CB7}" presName="parSpace" presStyleCnt="0"/>
      <dgm:spPr/>
    </dgm:pt>
    <dgm:pt modelId="{75922310-CC1A-48BC-98B2-28175E413B30}" type="pres">
      <dgm:prSet presAssocID="{ED048A59-954D-44F4-A12F-EADAFFF1C66D}" presName="parTxOnly" presStyleLbl="node1" presStyleIdx="1" presStyleCnt="4" custScaleX="75199">
        <dgm:presLayoutVars>
          <dgm:bulletEnabled val="1"/>
        </dgm:presLayoutVars>
      </dgm:prSet>
      <dgm:spPr/>
    </dgm:pt>
    <dgm:pt modelId="{4913C9A1-09BD-4B73-991D-AA71D1731DB3}" type="pres">
      <dgm:prSet presAssocID="{BAB91AC6-F5C7-4DDE-8320-9BFD1733EF9D}" presName="parSpace" presStyleCnt="0"/>
      <dgm:spPr/>
    </dgm:pt>
    <dgm:pt modelId="{25EE5C30-DD67-4C26-9BB7-04D3C1D84E4C}" type="pres">
      <dgm:prSet presAssocID="{92BE08D0-8523-4963-8B48-7CE5C4E8B338}" presName="parTxOnly" presStyleLbl="node1" presStyleIdx="2" presStyleCnt="4" custScaleX="91981" custLinFactNeighborX="-6680" custLinFactNeighborY="-2278">
        <dgm:presLayoutVars>
          <dgm:bulletEnabled val="1"/>
        </dgm:presLayoutVars>
      </dgm:prSet>
      <dgm:spPr/>
    </dgm:pt>
    <dgm:pt modelId="{C7AB3059-5E56-4DF3-AF95-35534D7625F9}" type="pres">
      <dgm:prSet presAssocID="{CEE6AC08-3694-44D3-9ED5-FDCE4C95030D}" presName="parSpace" presStyleCnt="0"/>
      <dgm:spPr/>
    </dgm:pt>
    <dgm:pt modelId="{3EA8A287-6E7B-4CA7-8ED2-05CAA8353914}" type="pres">
      <dgm:prSet presAssocID="{E33E5C01-EC8A-45EE-BE50-E5CE8EF4022D}" presName="parTxOnly" presStyleLbl="node1" presStyleIdx="3" presStyleCnt="4" custScaleX="72434">
        <dgm:presLayoutVars>
          <dgm:bulletEnabled val="1"/>
        </dgm:presLayoutVars>
      </dgm:prSet>
      <dgm:spPr/>
    </dgm:pt>
  </dgm:ptLst>
  <dgm:cxnLst>
    <dgm:cxn modelId="{F85F1006-9146-4F46-88B1-13BD97688E3F}" type="presOf" srcId="{A05D0189-19B6-4552-AB0C-11D54179580F}" destId="{42F7AECE-8CDB-43E3-938A-C95BE07C7D47}" srcOrd="0" destOrd="0" presId="urn:microsoft.com/office/officeart/2005/8/layout/hChevron3"/>
    <dgm:cxn modelId="{89FC3540-E4A3-4096-B89F-B06C67907E4E}" srcId="{A05D0189-19B6-4552-AB0C-11D54179580F}" destId="{92BE08D0-8523-4963-8B48-7CE5C4E8B338}" srcOrd="2" destOrd="0" parTransId="{C4A11898-0098-4A6A-9B65-660694D3EAA3}" sibTransId="{CEE6AC08-3694-44D3-9ED5-FDCE4C95030D}"/>
    <dgm:cxn modelId="{FE03C75B-ADBE-4AFA-8C84-3795C32F0257}" srcId="{A05D0189-19B6-4552-AB0C-11D54179580F}" destId="{33C07DAC-5CD7-45F5-A9CD-33B29DEDFCDA}" srcOrd="0" destOrd="0" parTransId="{2ACAC1C0-D779-4E3B-B521-CA1FFC6C1178}" sibTransId="{8E2D6070-A71E-49E3-B4DA-C669D9F74CB7}"/>
    <dgm:cxn modelId="{84F41E4E-5848-468E-9095-35645BBB6CEA}" type="presOf" srcId="{92BE08D0-8523-4963-8B48-7CE5C4E8B338}" destId="{25EE5C30-DD67-4C26-9BB7-04D3C1D84E4C}" srcOrd="0" destOrd="0" presId="urn:microsoft.com/office/officeart/2005/8/layout/hChevron3"/>
    <dgm:cxn modelId="{50C8C86F-41BF-4A8C-B051-7AC3E2123F7C}" srcId="{A05D0189-19B6-4552-AB0C-11D54179580F}" destId="{ED048A59-954D-44F4-A12F-EADAFFF1C66D}" srcOrd="1" destOrd="0" parTransId="{C8F32E3D-B38D-4807-871A-CDA4A007DD3B}" sibTransId="{BAB91AC6-F5C7-4DDE-8320-9BFD1733EF9D}"/>
    <dgm:cxn modelId="{1EDD717B-86B9-44A7-8339-496A7CAB44E6}" type="presOf" srcId="{E33E5C01-EC8A-45EE-BE50-E5CE8EF4022D}" destId="{3EA8A287-6E7B-4CA7-8ED2-05CAA8353914}" srcOrd="0" destOrd="0" presId="urn:microsoft.com/office/officeart/2005/8/layout/hChevron3"/>
    <dgm:cxn modelId="{C454F88E-8997-4C6F-BEE6-82F806F55C78}" type="presOf" srcId="{33C07DAC-5CD7-45F5-A9CD-33B29DEDFCDA}" destId="{16D89100-C545-436C-B07D-B6C70E5767FD}" srcOrd="0" destOrd="0" presId="urn:microsoft.com/office/officeart/2005/8/layout/hChevron3"/>
    <dgm:cxn modelId="{18518C8F-541A-4855-9844-A48A90C8758F}" srcId="{A05D0189-19B6-4552-AB0C-11D54179580F}" destId="{E33E5C01-EC8A-45EE-BE50-E5CE8EF4022D}" srcOrd="3" destOrd="0" parTransId="{56588334-BD46-4046-AB14-35A706FBF841}" sibTransId="{192C7C6E-FBF0-4A55-AF54-06CCF9CB8D25}"/>
    <dgm:cxn modelId="{C626D4AC-6E00-4A16-8637-364C894D3B7B}" type="presOf" srcId="{ED048A59-954D-44F4-A12F-EADAFFF1C66D}" destId="{75922310-CC1A-48BC-98B2-28175E413B30}" srcOrd="0" destOrd="0" presId="urn:microsoft.com/office/officeart/2005/8/layout/hChevron3"/>
    <dgm:cxn modelId="{F3260107-1BDD-402D-939C-0F7D69173CE2}" type="presParOf" srcId="{42F7AECE-8CDB-43E3-938A-C95BE07C7D47}" destId="{16D89100-C545-436C-B07D-B6C70E5767FD}" srcOrd="0" destOrd="0" presId="urn:microsoft.com/office/officeart/2005/8/layout/hChevron3"/>
    <dgm:cxn modelId="{B0F50D8C-8C2D-43DB-A509-CD5D7E03C77D}" type="presParOf" srcId="{42F7AECE-8CDB-43E3-938A-C95BE07C7D47}" destId="{4CC6D7A1-9990-4907-9FD7-5505641470E5}" srcOrd="1" destOrd="0" presId="urn:microsoft.com/office/officeart/2005/8/layout/hChevron3"/>
    <dgm:cxn modelId="{36021165-36C2-4C11-8B13-B474512576D2}" type="presParOf" srcId="{42F7AECE-8CDB-43E3-938A-C95BE07C7D47}" destId="{75922310-CC1A-48BC-98B2-28175E413B30}" srcOrd="2" destOrd="0" presId="urn:microsoft.com/office/officeart/2005/8/layout/hChevron3"/>
    <dgm:cxn modelId="{07D158D1-10D0-4440-BF65-4CA418C20056}" type="presParOf" srcId="{42F7AECE-8CDB-43E3-938A-C95BE07C7D47}" destId="{4913C9A1-09BD-4B73-991D-AA71D1731DB3}" srcOrd="3" destOrd="0" presId="urn:microsoft.com/office/officeart/2005/8/layout/hChevron3"/>
    <dgm:cxn modelId="{56F4E18D-D036-4B36-92C5-10DE600F310F}" type="presParOf" srcId="{42F7AECE-8CDB-43E3-938A-C95BE07C7D47}" destId="{25EE5C30-DD67-4C26-9BB7-04D3C1D84E4C}" srcOrd="4" destOrd="0" presId="urn:microsoft.com/office/officeart/2005/8/layout/hChevron3"/>
    <dgm:cxn modelId="{C25F5E99-400E-4B9A-9A3C-9D3A60862ECE}" type="presParOf" srcId="{42F7AECE-8CDB-43E3-938A-C95BE07C7D47}" destId="{C7AB3059-5E56-4DF3-AF95-35534D7625F9}" srcOrd="5" destOrd="0" presId="urn:microsoft.com/office/officeart/2005/8/layout/hChevron3"/>
    <dgm:cxn modelId="{3392B27F-5E7A-476F-A3DF-F0109C7ED964}" type="presParOf" srcId="{42F7AECE-8CDB-43E3-938A-C95BE07C7D47}" destId="{3EA8A287-6E7B-4CA7-8ED2-05CAA8353914}" srcOrd="6" destOrd="0" presId="urn:microsoft.com/office/officeart/2005/8/layout/hChevro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D89100-C545-436C-B07D-B6C70E5767FD}">
      <dsp:nvSpPr>
        <dsp:cNvPr id="0" name=""/>
        <dsp:cNvSpPr/>
      </dsp:nvSpPr>
      <dsp:spPr>
        <a:xfrm>
          <a:off x="907" y="0"/>
          <a:ext cx="3272518" cy="602546"/>
        </a:xfrm>
        <a:prstGeom prst="homePlate">
          <a:avLst/>
        </a:prstGeom>
        <a:solidFill>
          <a:schemeClr val="lt1"/>
        </a:solidFill>
        <a:ln w="25400" cap="flat" cmpd="sng" algn="ctr">
          <a:solidFill>
            <a:schemeClr val="accent3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96012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TRODUCTION</a:t>
          </a:r>
        </a:p>
      </dsp:txBody>
      <dsp:txXfrm>
        <a:off x="907" y="0"/>
        <a:ext cx="3121882" cy="602546"/>
      </dsp:txXfrm>
    </dsp:sp>
    <dsp:sp modelId="{75922310-CC1A-48BC-98B2-28175E413B30}">
      <dsp:nvSpPr>
        <dsp:cNvPr id="0" name=""/>
        <dsp:cNvSpPr/>
      </dsp:nvSpPr>
      <dsp:spPr>
        <a:xfrm>
          <a:off x="2280444" y="0"/>
          <a:ext cx="3733559" cy="602546"/>
        </a:xfrm>
        <a:prstGeom prst="chevron">
          <a:avLst/>
        </a:prstGeom>
        <a:gradFill flip="none" rotWithShape="0">
          <a:gsLst>
            <a:gs pos="0">
              <a:schemeClr val="tx1">
                <a:shade val="30000"/>
                <a:satMod val="115000"/>
              </a:schemeClr>
            </a:gs>
            <a:gs pos="50000">
              <a:schemeClr val="tx1">
                <a:shade val="67500"/>
                <a:satMod val="115000"/>
              </a:schemeClr>
            </a:gs>
            <a:gs pos="100000">
              <a:schemeClr val="tx1">
                <a:shade val="100000"/>
                <a:satMod val="115000"/>
              </a:schemeClr>
            </a:gs>
          </a:gsLst>
          <a:lin ang="5400000" scaled="1"/>
          <a:tileRect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ETHODOLOGY</a:t>
          </a:r>
        </a:p>
      </dsp:txBody>
      <dsp:txXfrm>
        <a:off x="2581717" y="0"/>
        <a:ext cx="3131013" cy="602546"/>
      </dsp:txXfrm>
    </dsp:sp>
    <dsp:sp modelId="{25EE5C30-DD67-4C26-9BB7-04D3C1D84E4C}">
      <dsp:nvSpPr>
        <dsp:cNvPr id="0" name=""/>
        <dsp:cNvSpPr/>
      </dsp:nvSpPr>
      <dsp:spPr>
        <a:xfrm>
          <a:off x="4954692" y="0"/>
          <a:ext cx="4566770" cy="602546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ULTS &amp; DISCUSSION</a:t>
          </a:r>
        </a:p>
      </dsp:txBody>
      <dsp:txXfrm>
        <a:off x="5255965" y="0"/>
        <a:ext cx="3964224" cy="602546"/>
      </dsp:txXfrm>
    </dsp:sp>
    <dsp:sp modelId="{3EA8A287-6E7B-4CA7-8ED2-05CAA8353914}">
      <dsp:nvSpPr>
        <dsp:cNvPr id="0" name=""/>
        <dsp:cNvSpPr/>
      </dsp:nvSpPr>
      <dsp:spPr>
        <a:xfrm>
          <a:off x="8594812" y="0"/>
          <a:ext cx="3596280" cy="602546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CLUSIONS</a:t>
          </a:r>
        </a:p>
      </dsp:txBody>
      <dsp:txXfrm>
        <a:off x="8896085" y="0"/>
        <a:ext cx="2993734" cy="60254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D89100-C545-436C-B07D-B6C70E5767FD}">
      <dsp:nvSpPr>
        <dsp:cNvPr id="0" name=""/>
        <dsp:cNvSpPr/>
      </dsp:nvSpPr>
      <dsp:spPr>
        <a:xfrm>
          <a:off x="907" y="0"/>
          <a:ext cx="3272518" cy="602546"/>
        </a:xfrm>
        <a:prstGeom prst="homePlate">
          <a:avLst/>
        </a:prstGeom>
        <a:solidFill>
          <a:schemeClr val="lt1"/>
        </a:solidFill>
        <a:ln w="25400" cap="flat" cmpd="sng" algn="ctr">
          <a:solidFill>
            <a:schemeClr val="accent3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96012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INTRODUCTION</a:t>
          </a:r>
        </a:p>
      </dsp:txBody>
      <dsp:txXfrm>
        <a:off x="907" y="0"/>
        <a:ext cx="3121882" cy="602546"/>
      </dsp:txXfrm>
    </dsp:sp>
    <dsp:sp modelId="{75922310-CC1A-48BC-98B2-28175E413B30}">
      <dsp:nvSpPr>
        <dsp:cNvPr id="0" name=""/>
        <dsp:cNvSpPr/>
      </dsp:nvSpPr>
      <dsp:spPr>
        <a:xfrm>
          <a:off x="2280444" y="0"/>
          <a:ext cx="3733559" cy="602546"/>
        </a:xfrm>
        <a:prstGeom prst="chevron">
          <a:avLst/>
        </a:prstGeom>
        <a:gradFill flip="none" rotWithShape="0">
          <a:gsLst>
            <a:gs pos="0">
              <a:schemeClr val="tx1">
                <a:shade val="30000"/>
                <a:satMod val="115000"/>
              </a:schemeClr>
            </a:gs>
            <a:gs pos="50000">
              <a:schemeClr val="tx1">
                <a:shade val="67500"/>
                <a:satMod val="115000"/>
              </a:schemeClr>
            </a:gs>
            <a:gs pos="100000">
              <a:schemeClr val="tx1">
                <a:shade val="100000"/>
                <a:satMod val="115000"/>
              </a:schemeClr>
            </a:gs>
          </a:gsLst>
          <a:lin ang="5400000" scaled="1"/>
          <a:tileRect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METHODOLOGY</a:t>
          </a:r>
        </a:p>
      </dsp:txBody>
      <dsp:txXfrm>
        <a:off x="2581717" y="0"/>
        <a:ext cx="3131013" cy="602546"/>
      </dsp:txXfrm>
    </dsp:sp>
    <dsp:sp modelId="{25EE5C30-DD67-4C26-9BB7-04D3C1D84E4C}">
      <dsp:nvSpPr>
        <dsp:cNvPr id="0" name=""/>
        <dsp:cNvSpPr/>
      </dsp:nvSpPr>
      <dsp:spPr>
        <a:xfrm>
          <a:off x="4954692" y="0"/>
          <a:ext cx="4566770" cy="602546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RESULTS &amp; DISCUSSION</a:t>
          </a:r>
        </a:p>
      </dsp:txBody>
      <dsp:txXfrm>
        <a:off x="5255965" y="0"/>
        <a:ext cx="3964224" cy="602546"/>
      </dsp:txXfrm>
    </dsp:sp>
    <dsp:sp modelId="{3EA8A287-6E7B-4CA7-8ED2-05CAA8353914}">
      <dsp:nvSpPr>
        <dsp:cNvPr id="0" name=""/>
        <dsp:cNvSpPr/>
      </dsp:nvSpPr>
      <dsp:spPr>
        <a:xfrm>
          <a:off x="8594812" y="0"/>
          <a:ext cx="3596280" cy="602546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l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ONCLUSIONS</a:t>
          </a:r>
        </a:p>
      </dsp:txBody>
      <dsp:txXfrm>
        <a:off x="8896085" y="0"/>
        <a:ext cx="2993734" cy="60254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D89100-C545-436C-B07D-B6C70E5767FD}">
      <dsp:nvSpPr>
        <dsp:cNvPr id="0" name=""/>
        <dsp:cNvSpPr/>
      </dsp:nvSpPr>
      <dsp:spPr>
        <a:xfrm>
          <a:off x="907" y="0"/>
          <a:ext cx="3272518" cy="602546"/>
        </a:xfrm>
        <a:prstGeom prst="homePlate">
          <a:avLst/>
        </a:prstGeom>
        <a:solidFill>
          <a:srgbClr val="FFFFFF"/>
        </a:solidFill>
        <a:ln w="25400" cap="flat" cmpd="sng" algn="ctr">
          <a:solidFill>
            <a:srgbClr val="AAAAB3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96012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INTRODUCTION</a:t>
          </a:r>
        </a:p>
      </dsp:txBody>
      <dsp:txXfrm>
        <a:off x="907" y="0"/>
        <a:ext cx="3121882" cy="602546"/>
      </dsp:txXfrm>
    </dsp:sp>
    <dsp:sp modelId="{75922310-CC1A-48BC-98B2-28175E413B30}">
      <dsp:nvSpPr>
        <dsp:cNvPr id="0" name=""/>
        <dsp:cNvSpPr/>
      </dsp:nvSpPr>
      <dsp:spPr>
        <a:xfrm>
          <a:off x="2280444" y="0"/>
          <a:ext cx="3733559" cy="602546"/>
        </a:xfrm>
        <a:prstGeom prst="chevron">
          <a:avLst/>
        </a:prstGeom>
        <a:solidFill>
          <a:srgbClr val="FFFFFF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METHODOLOGY</a:t>
          </a:r>
        </a:p>
      </dsp:txBody>
      <dsp:txXfrm>
        <a:off x="2581717" y="0"/>
        <a:ext cx="3131013" cy="602546"/>
      </dsp:txXfrm>
    </dsp:sp>
    <dsp:sp modelId="{25EE5C30-DD67-4C26-9BB7-04D3C1D84E4C}">
      <dsp:nvSpPr>
        <dsp:cNvPr id="0" name=""/>
        <dsp:cNvSpPr/>
      </dsp:nvSpPr>
      <dsp:spPr>
        <a:xfrm>
          <a:off x="4954692" y="0"/>
          <a:ext cx="4566770" cy="602546"/>
        </a:xfrm>
        <a:prstGeom prst="chevron">
          <a:avLst/>
        </a:prstGeom>
        <a:gradFill flip="none" rotWithShape="0">
          <a:gsLst>
            <a:gs pos="0">
              <a:srgbClr val="FFFFFF">
                <a:lumMod val="50000"/>
                <a:tint val="66000"/>
                <a:satMod val="160000"/>
              </a:srgbClr>
            </a:gs>
            <a:gs pos="50000">
              <a:srgbClr val="FFFFFF">
                <a:lumMod val="50000"/>
                <a:tint val="44500"/>
                <a:satMod val="160000"/>
              </a:srgbClr>
            </a:gs>
            <a:gs pos="100000">
              <a:srgbClr val="FFFFFF">
                <a:lumMod val="50000"/>
                <a:tint val="23500"/>
                <a:satMod val="160000"/>
              </a:srgbClr>
            </a:gs>
          </a:gsLst>
          <a:lin ang="5400000" scaled="1"/>
          <a:tileRect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RESULTS &amp; DISCUSSION</a:t>
          </a:r>
        </a:p>
      </dsp:txBody>
      <dsp:txXfrm>
        <a:off x="5255965" y="0"/>
        <a:ext cx="3964224" cy="602546"/>
      </dsp:txXfrm>
    </dsp:sp>
    <dsp:sp modelId="{3EA8A287-6E7B-4CA7-8ED2-05CAA8353914}">
      <dsp:nvSpPr>
        <dsp:cNvPr id="0" name=""/>
        <dsp:cNvSpPr/>
      </dsp:nvSpPr>
      <dsp:spPr>
        <a:xfrm>
          <a:off x="8594812" y="0"/>
          <a:ext cx="3596280" cy="602546"/>
        </a:xfrm>
        <a:prstGeom prst="chevron">
          <a:avLst/>
        </a:prstGeom>
        <a:gradFill rotWithShape="0">
          <a:gsLst>
            <a:gs pos="0">
              <a:srgbClr val="FFFFFF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FFFF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FFFF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CONCLUSIONS</a:t>
          </a:r>
        </a:p>
      </dsp:txBody>
      <dsp:txXfrm>
        <a:off x="8896085" y="0"/>
        <a:ext cx="2993734" cy="6025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6D89100-C545-436C-B07D-B6C70E5767FD}">
      <dsp:nvSpPr>
        <dsp:cNvPr id="0" name=""/>
        <dsp:cNvSpPr/>
      </dsp:nvSpPr>
      <dsp:spPr>
        <a:xfrm>
          <a:off x="907" y="0"/>
          <a:ext cx="3272518" cy="602546"/>
        </a:xfrm>
        <a:prstGeom prst="homePlate">
          <a:avLst/>
        </a:prstGeom>
        <a:solidFill>
          <a:srgbClr val="FFFFFF"/>
        </a:solidFill>
        <a:ln w="25400" cap="flat" cmpd="sng" algn="ctr">
          <a:solidFill>
            <a:srgbClr val="AAAAB3"/>
          </a:solidFill>
          <a:prstDash val="solid"/>
        </a:ln>
        <a:effectLst/>
        <a:scene3d>
          <a:camera prst="orthographicFront"/>
          <a:lightRig rig="flat" dir="t"/>
        </a:scene3d>
        <a:sp3d/>
      </dsp:spPr>
      <dsp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dsp:style>
      <dsp:txBody>
        <a:bodyPr spcFirstLastPara="0" vert="horz" wrap="square" lIns="96012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INTRODUCTION</a:t>
          </a:r>
        </a:p>
      </dsp:txBody>
      <dsp:txXfrm>
        <a:off x="907" y="0"/>
        <a:ext cx="3121882" cy="602546"/>
      </dsp:txXfrm>
    </dsp:sp>
    <dsp:sp modelId="{75922310-CC1A-48BC-98B2-28175E413B30}">
      <dsp:nvSpPr>
        <dsp:cNvPr id="0" name=""/>
        <dsp:cNvSpPr/>
      </dsp:nvSpPr>
      <dsp:spPr>
        <a:xfrm>
          <a:off x="2280444" y="0"/>
          <a:ext cx="3733559" cy="602546"/>
        </a:xfrm>
        <a:prstGeom prst="chevron">
          <a:avLst/>
        </a:prstGeom>
        <a:solidFill>
          <a:srgbClr val="FFFFFF"/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METHODOLOGY</a:t>
          </a:r>
        </a:p>
      </dsp:txBody>
      <dsp:txXfrm>
        <a:off x="2581717" y="0"/>
        <a:ext cx="3131013" cy="602546"/>
      </dsp:txXfrm>
    </dsp:sp>
    <dsp:sp modelId="{25EE5C30-DD67-4C26-9BB7-04D3C1D84E4C}">
      <dsp:nvSpPr>
        <dsp:cNvPr id="0" name=""/>
        <dsp:cNvSpPr/>
      </dsp:nvSpPr>
      <dsp:spPr>
        <a:xfrm>
          <a:off x="4954692" y="0"/>
          <a:ext cx="4566770" cy="602546"/>
        </a:xfrm>
        <a:prstGeom prst="chevron">
          <a:avLst/>
        </a:prstGeom>
        <a:gradFill flip="none" rotWithShape="0">
          <a:gsLst>
            <a:gs pos="0">
              <a:srgbClr val="FFFFFF">
                <a:lumMod val="50000"/>
                <a:tint val="66000"/>
                <a:satMod val="160000"/>
              </a:srgbClr>
            </a:gs>
            <a:gs pos="50000">
              <a:srgbClr val="FFFFFF">
                <a:lumMod val="50000"/>
                <a:tint val="44500"/>
                <a:satMod val="160000"/>
              </a:srgbClr>
            </a:gs>
            <a:gs pos="100000">
              <a:srgbClr val="FFFFFF">
                <a:lumMod val="50000"/>
                <a:tint val="23500"/>
                <a:satMod val="160000"/>
              </a:srgbClr>
            </a:gs>
          </a:gsLst>
          <a:lin ang="5400000" scaled="1"/>
          <a:tileRect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RESULTS &amp; DISCUSSION</a:t>
          </a:r>
        </a:p>
      </dsp:txBody>
      <dsp:txXfrm>
        <a:off x="5255965" y="0"/>
        <a:ext cx="3964224" cy="602546"/>
      </dsp:txXfrm>
    </dsp:sp>
    <dsp:sp modelId="{3EA8A287-6E7B-4CA7-8ED2-05CAA8353914}">
      <dsp:nvSpPr>
        <dsp:cNvPr id="0" name=""/>
        <dsp:cNvSpPr/>
      </dsp:nvSpPr>
      <dsp:spPr>
        <a:xfrm>
          <a:off x="8594812" y="0"/>
          <a:ext cx="3596280" cy="602546"/>
        </a:xfrm>
        <a:prstGeom prst="chevron">
          <a:avLst/>
        </a:prstGeom>
        <a:gradFill rotWithShape="0">
          <a:gsLst>
            <a:gs pos="0">
              <a:srgbClr val="FFFFFF">
                <a:hueOff val="0"/>
                <a:satOff val="0"/>
                <a:lumOff val="0"/>
                <a:alphaOff val="0"/>
                <a:tint val="50000"/>
                <a:satMod val="300000"/>
              </a:srgbClr>
            </a:gs>
            <a:gs pos="35000">
              <a:srgbClr val="FFFFFF">
                <a:hueOff val="0"/>
                <a:satOff val="0"/>
                <a:lumOff val="0"/>
                <a:alphaOff val="0"/>
                <a:tint val="37000"/>
                <a:satMod val="300000"/>
              </a:srgbClr>
            </a:gs>
            <a:gs pos="100000">
              <a:srgbClr val="FFFFFF">
                <a:hueOff val="0"/>
                <a:satOff val="0"/>
                <a:lumOff val="0"/>
                <a:alphaOff val="0"/>
                <a:tint val="15000"/>
                <a:satMod val="350000"/>
              </a:srgb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72009" tIns="48006" rIns="24003" bIns="48006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>
              <a:solidFill>
                <a:srgbClr val="DADADA">
                  <a:lumMod val="10000"/>
                </a:srgb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rPr>
            <a:t>CONCLUSIONS</a:t>
          </a:r>
        </a:p>
      </dsp:txBody>
      <dsp:txXfrm>
        <a:off x="8896085" y="0"/>
        <a:ext cx="2993734" cy="60254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Chevron3">
  <dgm:title val=""/>
  <dgm:desc val=""/>
  <dgm:catLst>
    <dgm:cat type="process" pri="1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func="maxDepth" op="gte" val="2">
        <dgm:constrLst>
          <dgm:constr type="w" for="ch" forName="parAndChTx" refType="w"/>
          <dgm:constr type="primFontSz" for="ch" ptType="node" op="equ"/>
          <dgm:constr type="w" for="ch" forName="parAndChSpace" refType="w" refFor="ch" refForName="parAndChTx" fact="-0.2"/>
          <dgm:constr type="w" for="ch" ptType="sibTrans" op="equ"/>
        </dgm:constrLst>
        <dgm:ruleLst/>
        <dgm:forEach name="Name6" axis="ch" ptType="node">
          <dgm:layoutNode name="parAndChTx">
            <dgm:varLst>
              <dgm:bulletEnabled val="1"/>
            </dgm:varLst>
            <dgm:alg type="tx"/>
            <dgm:choose name="Name7">
              <dgm:if name="Name8" func="var" arg="dir" op="equ" val="norm">
                <dgm:choose name="Name9">
                  <dgm:if name="Name10" axis="self" ptType="node" func="pos" op="equ" val="1">
                    <dgm:shape xmlns:r="http://schemas.openxmlformats.org/officeDocument/2006/relationships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4"/>
                    </dgm:constrLst>
                  </dgm:if>
                  <dgm:else name="Name11">
                    <dgm:shape xmlns:r="http://schemas.openxmlformats.org/officeDocument/2006/relationships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if>
              <dgm:else name="Name12">
                <dgm:choose name="Name13">
                  <dgm:if name="Name14" axis="self" ptType="node" func="pos" op="equ" val="1">
                    <dgm:shape xmlns:r="http://schemas.openxmlformats.org/officeDocument/2006/relationships" rot="180" type="homePlate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4"/>
                      <dgm:constr type="rMarg" refType="w" fact="0.1"/>
                    </dgm:constrLst>
                  </dgm:if>
                  <dgm:else name="Name15">
                    <dgm:shape xmlns:r="http://schemas.openxmlformats.org/officeDocument/2006/relationships" rot="180" type="chevron" r:blip="">
                      <dgm:adjLst>
                        <dgm:adj idx="1" val="0.25"/>
                      </dgm:adjLst>
                    </dgm:shape>
                    <dgm:presOf axis="desOrSelf" ptType="node"/>
                    <dgm:constrLst>
                      <dgm:constr type="h" refType="w" op="equ" fact="0.8"/>
                      <dgm:constr type="primFontSz" val="65"/>
                      <dgm:constr type="tMarg" refType="primFontSz" fact="0.2"/>
                      <dgm:constr type="bMarg" refType="primFontSz" fact="0.2"/>
                      <dgm:constr type="lMarg" refType="w" fact="0.1"/>
                      <dgm:constr type="rMarg" refType="w" fact="0.1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16" axis="followSib" ptType="sibTrans" cnt="1">
            <dgm:layoutNode name="parAndCh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17">
        <dgm:constrLst>
          <dgm:constr type="w" for="ch" forName="parTxOnly" refType="w"/>
          <dgm:constr type="primFontSz" for="ch" ptType="node" op="equ"/>
          <dgm:constr type="w" for="ch" forName="parSpace" refType="w" refFor="ch" refForName="parTxOnly" fact="-0.2"/>
          <dgm:constr type="w" for="ch" ptType="sibTrans" op="equ"/>
        </dgm:constrLst>
        <dgm:ruleLst/>
        <dgm:forEach name="Name18" axis="ch" ptType="node">
          <dgm:layoutNode name="parTxOnly">
            <dgm:varLst>
              <dgm:bulletEnabled val="1"/>
            </dgm:varLst>
            <dgm:alg type="tx"/>
            <dgm:presOf axis="desOrSelf" ptType="node"/>
            <dgm:choose name="Name19">
              <dgm:if name="Name20" func="var" arg="dir" op="equ" val="norm">
                <dgm:choose name="Name21">
                  <dgm:if name="Name22" axis="self" ptType="node" func="pos" op="equ" val="1">
                    <dgm:shape xmlns:r="http://schemas.openxmlformats.org/officeDocument/2006/relationships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42"/>
                      <dgm:constr type="rMarg" refType="primFontSz" fact="0.105"/>
                    </dgm:constrLst>
                  </dgm:if>
                  <dgm:else name="Name23">
                    <dgm:shape xmlns:r="http://schemas.openxmlformats.org/officeDocument/2006/relationships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315"/>
                      <dgm:constr type="rMarg" refType="primFontSz" fact="0.105"/>
                    </dgm:constrLst>
                  </dgm:else>
                </dgm:choose>
              </dgm:if>
              <dgm:else name="Name24">
                <dgm:choose name="Name25">
                  <dgm:if name="Name26" axis="self" ptType="node" func="pos" op="equ" val="1">
                    <dgm:shape xmlns:r="http://schemas.openxmlformats.org/officeDocument/2006/relationships" rot="180" type="homePlate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42"/>
                    </dgm:constrLst>
                  </dgm:if>
                  <dgm:else name="Name27">
                    <dgm:shape xmlns:r="http://schemas.openxmlformats.org/officeDocument/2006/relationships" rot="180" type="chevron" r:blip="">
                      <dgm:adjLst/>
                    </dgm:shape>
                    <dgm:constrLst>
                      <dgm:constr type="h" refType="w" op="equ" fact="0.4"/>
                      <dgm:constr type="primFontSz" val="65"/>
                      <dgm:constr type="tMarg" refType="primFontSz" fact="0.21"/>
                      <dgm:constr type="bMarg" refType="primFontSz" fact="0.21"/>
                      <dgm:constr type="lMarg" refType="primFontSz" fact="0.105"/>
                      <dgm:constr type="rMarg" refType="primFontSz" fact="0.315"/>
                    </dgm:constrLst>
                  </dgm:else>
                </dgm:choose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9F5462-9167-4773-A7FA-9F656E354A6A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78EDB-AE16-4130-AE10-EB208FF1D0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21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EAA909D-8606-4E89-9938-C80D625AAA5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073D271-DEA1-4D18-813A-A297A11C73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454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73D271-DEA1-4D18-813A-A297A11C73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8412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73D271-DEA1-4D18-813A-A297A11C73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3270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73D271-DEA1-4D18-813A-A297A11C73D5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5991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912186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89007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ub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5" y="3810000"/>
            <a:ext cx="10978663" cy="1524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0978665" y="3810000"/>
            <a:ext cx="1213339" cy="152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679939" y="2516188"/>
            <a:ext cx="3585308" cy="25130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1" y="6248400"/>
            <a:ext cx="603739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1588265" y="6248407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122"/>
          <p:cNvSpPr txBox="1">
            <a:spLocks noChangeArrowheads="1"/>
          </p:cNvSpPr>
          <p:nvPr userDrawn="1"/>
        </p:nvSpPr>
        <p:spPr bwMode="auto">
          <a:xfrm>
            <a:off x="11588265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765036-5BB8-46B1-90F0-D69733E2ED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 rot="10800000">
            <a:off x="11724" y="6208720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30"/>
          <p:cNvSpPr txBox="1">
            <a:spLocks noChangeArrowheads="1"/>
          </p:cNvSpPr>
          <p:nvPr userDrawn="1"/>
        </p:nvSpPr>
        <p:spPr bwMode="auto">
          <a:xfrm>
            <a:off x="11658605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0</a:t>
            </a:r>
          </a:p>
        </p:txBody>
      </p:sp>
      <p:sp>
        <p:nvSpPr>
          <p:cNvPr id="8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341575" y="1676400"/>
            <a:ext cx="7944212" cy="2057400"/>
          </a:xfrm>
          <a:prstGeom prst="rect">
            <a:avLst/>
          </a:prstGeom>
        </p:spPr>
        <p:txBody>
          <a:bodyPr anchor="b"/>
          <a:lstStyle>
            <a:lvl1pPr algn="l">
              <a:defRPr sz="40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63500" dist="63500" dir="2700000" algn="tl" rotWithShape="0">
                    <a:prstClr val="black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en-US" dirty="0"/>
              <a:t>Click to edit Master title style</a:t>
            </a:r>
          </a:p>
        </p:txBody>
      </p:sp>
      <p:pic>
        <p:nvPicPr>
          <p:cNvPr id="14" name="Picture 2" descr="Related image">
            <a:extLst>
              <a:ext uri="{FF2B5EF4-FFF2-40B4-BE49-F238E27FC236}">
                <a16:creationId xmlns:a16="http://schemas.microsoft.com/office/drawing/2014/main" id="{346EE16E-02A8-4CD9-9AB4-EC75CD00CF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5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92416540"/>
      </p:ext>
    </p:extLst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11588265" y="6248407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2"/>
          <p:cNvSpPr txBox="1">
            <a:spLocks noChangeArrowheads="1"/>
          </p:cNvSpPr>
          <p:nvPr userDrawn="1"/>
        </p:nvSpPr>
        <p:spPr bwMode="auto">
          <a:xfrm>
            <a:off x="11588265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CE2C34-F3E2-4B40-A1FF-69E03E3D20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 rot="10800000">
            <a:off x="11724" y="6208720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30"/>
          <p:cNvSpPr txBox="1">
            <a:spLocks noChangeArrowheads="1"/>
          </p:cNvSpPr>
          <p:nvPr userDrawn="1"/>
        </p:nvSpPr>
        <p:spPr bwMode="auto">
          <a:xfrm>
            <a:off x="11658605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8</a:t>
            </a:r>
          </a:p>
        </p:txBody>
      </p:sp>
      <p:sp>
        <p:nvSpPr>
          <p:cNvPr id="84" name="Text Placeholder 2"/>
          <p:cNvSpPr>
            <a:spLocks noGrp="1"/>
          </p:cNvSpPr>
          <p:nvPr>
            <p:ph type="body" idx="1"/>
          </p:nvPr>
        </p:nvSpPr>
        <p:spPr>
          <a:xfrm>
            <a:off x="691604" y="971550"/>
            <a:ext cx="5328121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884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5" name="Content Placeholder 3"/>
          <p:cNvSpPr>
            <a:spLocks noGrp="1"/>
          </p:cNvSpPr>
          <p:nvPr>
            <p:ph sz="half" idx="2"/>
          </p:nvPr>
        </p:nvSpPr>
        <p:spPr>
          <a:xfrm>
            <a:off x="691604" y="1611312"/>
            <a:ext cx="5328121" cy="4484688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81" y="971550"/>
            <a:ext cx="533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884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7" name="Content Placeholder 5"/>
          <p:cNvSpPr>
            <a:spLocks noGrp="1"/>
          </p:cNvSpPr>
          <p:nvPr>
            <p:ph sz="quarter" idx="4"/>
          </p:nvPr>
        </p:nvSpPr>
        <p:spPr>
          <a:xfrm>
            <a:off x="6172281" y="1611312"/>
            <a:ext cx="5339563" cy="4484688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8" name="Picture 2" descr="Related image">
            <a:extLst>
              <a:ext uri="{FF2B5EF4-FFF2-40B4-BE49-F238E27FC236}">
                <a16:creationId xmlns:a16="http://schemas.microsoft.com/office/drawing/2014/main" id="{50D72109-3EFE-420C-BD66-59FC74FE00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5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 userDrawn="1"/>
        </p:nvSpPr>
        <p:spPr>
          <a:xfrm>
            <a:off x="597877" y="519113"/>
            <a:ext cx="11469077" cy="762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1" y="528637"/>
            <a:ext cx="603739" cy="76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1" y="0"/>
            <a:ext cx="603739" cy="533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597881" y="-7079"/>
            <a:ext cx="10256697" cy="533144"/>
          </a:xfrm>
          <a:prstGeom prst="rect">
            <a:avLst/>
          </a:prstGeom>
          <a:effectLst>
            <a:outerShdw blurRad="50800" dist="12700" dir="2700000" algn="tl" rotWithShape="0">
              <a:prstClr val="black"/>
            </a:outerShdw>
          </a:effectLst>
        </p:spPr>
        <p:txBody>
          <a:bodyPr/>
          <a:lstStyle>
            <a:lvl1pPr>
              <a:defRPr sz="2400" b="1" cap="none" spc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59771396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1751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100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44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5301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3057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2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4268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3847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34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lowchart: Off-page Connector 11">
            <a:extLst>
              <a:ext uri="{FF2B5EF4-FFF2-40B4-BE49-F238E27FC236}">
                <a16:creationId xmlns:a16="http://schemas.microsoft.com/office/drawing/2014/main" id="{3D13C419-4C41-43EB-A8B0-6118EB3F4EE4}"/>
              </a:ext>
            </a:extLst>
          </p:cNvPr>
          <p:cNvSpPr/>
          <p:nvPr userDrawn="1"/>
        </p:nvSpPr>
        <p:spPr>
          <a:xfrm rot="10800000">
            <a:off x="11682548" y="6398627"/>
            <a:ext cx="509452" cy="476171"/>
          </a:xfrm>
          <a:prstGeom prst="flowChartOffpageConnector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159" y="990601"/>
            <a:ext cx="10831684" cy="50292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extBox 122"/>
          <p:cNvSpPr txBox="1">
            <a:spLocks noChangeArrowheads="1"/>
          </p:cNvSpPr>
          <p:nvPr userDrawn="1"/>
        </p:nvSpPr>
        <p:spPr bwMode="auto">
          <a:xfrm>
            <a:off x="11635404" y="6467435"/>
            <a:ext cx="603739" cy="3385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9C0CAD-2D8F-4B37-BCFD-18F177033269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192955"/>
      </p:ext>
    </p:extLst>
  </p:cSld>
  <p:clrMapOvr>
    <a:masterClrMapping/>
  </p:clrMapOvr>
  <p:transition>
    <p:fade thruBlk="1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5984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397F3-284A-48A0-BDC0-AE778AD7C372}" type="datetimeFigureOut">
              <a:rPr lang="en-US" smtClean="0"/>
              <a:t>4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B86B6-187D-4DA9-848E-7BF0359808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14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11588265" y="6248407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2"/>
          <p:cNvSpPr txBox="1">
            <a:spLocks noChangeArrowheads="1"/>
          </p:cNvSpPr>
          <p:nvPr userDrawn="1"/>
        </p:nvSpPr>
        <p:spPr bwMode="auto">
          <a:xfrm>
            <a:off x="11588265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CE2C34-F3E2-4B40-A1FF-69E03E3D20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 rot="10800000">
            <a:off x="11724" y="6208720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30"/>
          <p:cNvSpPr txBox="1">
            <a:spLocks noChangeArrowheads="1"/>
          </p:cNvSpPr>
          <p:nvPr userDrawn="1"/>
        </p:nvSpPr>
        <p:spPr bwMode="auto">
          <a:xfrm>
            <a:off x="11658605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0</a:t>
            </a:r>
          </a:p>
        </p:txBody>
      </p:sp>
      <p:sp>
        <p:nvSpPr>
          <p:cNvPr id="84" name="Text Placeholder 2"/>
          <p:cNvSpPr>
            <a:spLocks noGrp="1"/>
          </p:cNvSpPr>
          <p:nvPr>
            <p:ph type="body" idx="1"/>
          </p:nvPr>
        </p:nvSpPr>
        <p:spPr>
          <a:xfrm>
            <a:off x="691604" y="971550"/>
            <a:ext cx="5328121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884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5" name="Content Placeholder 3"/>
          <p:cNvSpPr>
            <a:spLocks noGrp="1"/>
          </p:cNvSpPr>
          <p:nvPr>
            <p:ph sz="half" idx="2"/>
          </p:nvPr>
        </p:nvSpPr>
        <p:spPr>
          <a:xfrm>
            <a:off x="691604" y="1611312"/>
            <a:ext cx="5328121" cy="4484688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81" y="971550"/>
            <a:ext cx="533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884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7" name="Content Placeholder 5"/>
          <p:cNvSpPr>
            <a:spLocks noGrp="1"/>
          </p:cNvSpPr>
          <p:nvPr>
            <p:ph sz="quarter" idx="4"/>
          </p:nvPr>
        </p:nvSpPr>
        <p:spPr>
          <a:xfrm>
            <a:off x="6172281" y="1611312"/>
            <a:ext cx="5339563" cy="4484688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8" name="Picture 2" descr="Related image">
            <a:extLst>
              <a:ext uri="{FF2B5EF4-FFF2-40B4-BE49-F238E27FC236}">
                <a16:creationId xmlns:a16="http://schemas.microsoft.com/office/drawing/2014/main" id="{50D72109-3EFE-420C-BD66-59FC74FE00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5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 userDrawn="1"/>
        </p:nvSpPr>
        <p:spPr>
          <a:xfrm>
            <a:off x="597877" y="519113"/>
            <a:ext cx="11469077" cy="762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1" y="528637"/>
            <a:ext cx="603739" cy="76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1" y="0"/>
            <a:ext cx="603739" cy="533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597881" y="-7079"/>
            <a:ext cx="10256697" cy="533144"/>
          </a:xfrm>
          <a:prstGeom prst="rect">
            <a:avLst/>
          </a:prstGeom>
          <a:effectLst>
            <a:outerShdw blurRad="50800" dist="12700" dir="2700000" algn="tl" rotWithShape="0">
              <a:prstClr val="black"/>
            </a:outerShdw>
          </a:effectLst>
        </p:spPr>
        <p:txBody>
          <a:bodyPr/>
          <a:lstStyle>
            <a:lvl1pPr>
              <a:defRPr sz="2400" b="1" cap="none" spc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82071158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69"/>
          <p:cNvSpPr>
            <a:spLocks noChangeArrowheads="1"/>
          </p:cNvSpPr>
          <p:nvPr userDrawn="1"/>
        </p:nvSpPr>
        <p:spPr bwMode="auto">
          <a:xfrm>
            <a:off x="1830755" y="4025901"/>
            <a:ext cx="10361247" cy="369332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 flipH="1">
            <a:off x="1901093" y="5715000"/>
            <a:ext cx="10290907" cy="1143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 flipH="1">
            <a:off x="0" y="3886200"/>
            <a:ext cx="1830755" cy="2971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4" name="Group 94"/>
          <p:cNvGrpSpPr>
            <a:grpSpLocks/>
          </p:cNvGrpSpPr>
          <p:nvPr userDrawn="1"/>
        </p:nvGrpSpPr>
        <p:grpSpPr bwMode="auto">
          <a:xfrm flipH="1">
            <a:off x="128953" y="3975105"/>
            <a:ext cx="1525955" cy="1082675"/>
            <a:chOff x="10485186" y="3975638"/>
            <a:chExt cx="1524000" cy="1200398"/>
          </a:xfrm>
        </p:grpSpPr>
        <p:sp>
          <p:nvSpPr>
            <p:cNvPr id="25" name="Oval 25"/>
            <p:cNvSpPr>
              <a:spLocks noChangeArrowheads="1"/>
            </p:cNvSpPr>
            <p:nvPr/>
          </p:nvSpPr>
          <p:spPr bwMode="auto">
            <a:xfrm>
              <a:off x="10485186" y="3975638"/>
              <a:ext cx="230259" cy="23233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10809109" y="3975638"/>
              <a:ext cx="228308" cy="23233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7" name="Oval 27"/>
            <p:cNvSpPr>
              <a:spLocks noChangeArrowheads="1"/>
            </p:cNvSpPr>
            <p:nvPr/>
          </p:nvSpPr>
          <p:spPr bwMode="auto">
            <a:xfrm>
              <a:off x="11133032" y="3975638"/>
              <a:ext cx="228308" cy="23233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8" name="Oval 28"/>
            <p:cNvSpPr>
              <a:spLocks noChangeArrowheads="1"/>
            </p:cNvSpPr>
            <p:nvPr/>
          </p:nvSpPr>
          <p:spPr bwMode="auto">
            <a:xfrm>
              <a:off x="11456955" y="3975638"/>
              <a:ext cx="228308" cy="23233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11778927" y="3975638"/>
              <a:ext cx="230259" cy="23233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0" name="Oval 30"/>
            <p:cNvSpPr>
              <a:spLocks noChangeArrowheads="1"/>
            </p:cNvSpPr>
            <p:nvPr/>
          </p:nvSpPr>
          <p:spPr bwMode="auto">
            <a:xfrm>
              <a:off x="10485186" y="4299499"/>
              <a:ext cx="230259" cy="228815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1" name="Oval 31"/>
            <p:cNvSpPr>
              <a:spLocks noChangeArrowheads="1"/>
            </p:cNvSpPr>
            <p:nvPr/>
          </p:nvSpPr>
          <p:spPr bwMode="auto">
            <a:xfrm>
              <a:off x="10809109" y="4299499"/>
              <a:ext cx="228308" cy="22881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2"/>
            <p:cNvSpPr>
              <a:spLocks noChangeArrowheads="1"/>
            </p:cNvSpPr>
            <p:nvPr/>
          </p:nvSpPr>
          <p:spPr bwMode="auto">
            <a:xfrm>
              <a:off x="11133032" y="4299499"/>
              <a:ext cx="228308" cy="22881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3" name="Oval 33"/>
            <p:cNvSpPr>
              <a:spLocks noChangeArrowheads="1"/>
            </p:cNvSpPr>
            <p:nvPr/>
          </p:nvSpPr>
          <p:spPr bwMode="auto">
            <a:xfrm>
              <a:off x="11456955" y="4299499"/>
              <a:ext cx="228308" cy="22881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" name="Oval 34"/>
            <p:cNvSpPr>
              <a:spLocks noChangeArrowheads="1"/>
            </p:cNvSpPr>
            <p:nvPr/>
          </p:nvSpPr>
          <p:spPr bwMode="auto">
            <a:xfrm>
              <a:off x="10485186" y="4623360"/>
              <a:ext cx="230259" cy="22881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" name="Oval 35"/>
            <p:cNvSpPr>
              <a:spLocks noChangeArrowheads="1"/>
            </p:cNvSpPr>
            <p:nvPr/>
          </p:nvSpPr>
          <p:spPr bwMode="auto">
            <a:xfrm>
              <a:off x="10809109" y="4623360"/>
              <a:ext cx="228308" cy="228815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" name="Oval 36"/>
            <p:cNvSpPr>
              <a:spLocks noChangeArrowheads="1"/>
            </p:cNvSpPr>
            <p:nvPr/>
          </p:nvSpPr>
          <p:spPr bwMode="auto">
            <a:xfrm>
              <a:off x="11133032" y="4623360"/>
              <a:ext cx="228308" cy="22881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Oval 37"/>
            <p:cNvSpPr>
              <a:spLocks noChangeArrowheads="1"/>
            </p:cNvSpPr>
            <p:nvPr/>
          </p:nvSpPr>
          <p:spPr bwMode="auto">
            <a:xfrm>
              <a:off x="11456955" y="4623360"/>
              <a:ext cx="228308" cy="228815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8"/>
            <p:cNvSpPr>
              <a:spLocks noChangeArrowheads="1"/>
            </p:cNvSpPr>
            <p:nvPr/>
          </p:nvSpPr>
          <p:spPr bwMode="auto">
            <a:xfrm>
              <a:off x="10809109" y="4945462"/>
              <a:ext cx="228308" cy="230574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9" name="Oval 39"/>
            <p:cNvSpPr>
              <a:spLocks noChangeArrowheads="1"/>
            </p:cNvSpPr>
            <p:nvPr/>
          </p:nvSpPr>
          <p:spPr bwMode="auto">
            <a:xfrm>
              <a:off x="11456955" y="4945462"/>
              <a:ext cx="228308" cy="230574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 Box 44"/>
          <p:cNvSpPr txBox="1">
            <a:spLocks noChangeArrowheads="1"/>
          </p:cNvSpPr>
          <p:nvPr userDrawn="1"/>
        </p:nvSpPr>
        <p:spPr bwMode="auto">
          <a:xfrm>
            <a:off x="1654895" y="5829300"/>
            <a:ext cx="10537092" cy="10287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50" b="0" i="0" u="none" strike="noStrike" kern="1200" cap="none" spc="0" normalizeH="0" baseline="0" noProof="0" dirty="0">
                <a:ln>
                  <a:noFill/>
                </a:ln>
                <a:solidFill>
                  <a:srgbClr val="005C8A"/>
                </a:solidFill>
                <a:effectLst/>
                <a:uLnTx/>
                <a:uFillTx/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Institute of Applied Geology, National Central University</a:t>
            </a:r>
          </a:p>
        </p:txBody>
      </p:sp>
      <p:sp>
        <p:nvSpPr>
          <p:cNvPr id="41" name="Rectangle 40"/>
          <p:cNvSpPr/>
          <p:nvPr userDrawn="1"/>
        </p:nvSpPr>
        <p:spPr>
          <a:xfrm flipH="1">
            <a:off x="1901093" y="3733800"/>
            <a:ext cx="10290907" cy="1524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 userDrawn="1"/>
        </p:nvSpPr>
        <p:spPr>
          <a:xfrm>
            <a:off x="0" y="3733800"/>
            <a:ext cx="1830755" cy="152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3"/>
          <p:cNvSpPr txBox="1">
            <a:spLocks noChangeArrowheads="1"/>
          </p:cNvSpPr>
          <p:nvPr userDrawn="1"/>
        </p:nvSpPr>
        <p:spPr bwMode="auto">
          <a:xfrm>
            <a:off x="1830755" y="4490331"/>
            <a:ext cx="10361247" cy="1204913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txBody>
          <a:bodyPr numCol="2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500" b="1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3" name="Rectangle 3"/>
          <p:cNvSpPr txBox="1">
            <a:spLocks noChangeArrowheads="1"/>
          </p:cNvSpPr>
          <p:nvPr userDrawn="1"/>
        </p:nvSpPr>
        <p:spPr bwMode="auto">
          <a:xfrm>
            <a:off x="7690341" y="3886201"/>
            <a:ext cx="4501647" cy="399132"/>
          </a:xfrm>
          <a:prstGeom prst="rect">
            <a:avLst/>
          </a:prstGeom>
          <a:solidFill>
            <a:schemeClr val="tx1">
              <a:alpha val="40000"/>
            </a:schemeClr>
          </a:solidFill>
          <a:ln>
            <a:noFill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54">
                    <a:lumMod val="75000"/>
                    <a:lumOff val="2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8 – 12 – 13  </a:t>
            </a:r>
          </a:p>
        </p:txBody>
      </p:sp>
      <p:grpSp>
        <p:nvGrpSpPr>
          <p:cNvPr id="7" name="Group 95"/>
          <p:cNvGrpSpPr>
            <a:grpSpLocks/>
          </p:cNvGrpSpPr>
          <p:nvPr userDrawn="1"/>
        </p:nvGrpSpPr>
        <p:grpSpPr bwMode="auto">
          <a:xfrm flipH="1">
            <a:off x="128953" y="2576513"/>
            <a:ext cx="1525955" cy="1085850"/>
            <a:chOff x="10485186" y="2683040"/>
            <a:chExt cx="1524000" cy="1200398"/>
          </a:xfrm>
        </p:grpSpPr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10485186" y="2683040"/>
              <a:ext cx="230259" cy="229900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3333FF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9" name="Oval 10"/>
            <p:cNvSpPr>
              <a:spLocks noChangeArrowheads="1"/>
            </p:cNvSpPr>
            <p:nvPr/>
          </p:nvSpPr>
          <p:spPr bwMode="auto">
            <a:xfrm>
              <a:off x="10809109" y="2683040"/>
              <a:ext cx="228308" cy="229900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3333FF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11133032" y="2683040"/>
              <a:ext cx="228308" cy="229900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3333FF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10485186" y="3007708"/>
              <a:ext cx="230259" cy="228146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3333FF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10809109" y="3007708"/>
              <a:ext cx="228308" cy="228146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3333FF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11133032" y="3007708"/>
              <a:ext cx="228308" cy="228146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3333FF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11456955" y="3007708"/>
              <a:ext cx="228308" cy="22814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10485186" y="3330623"/>
              <a:ext cx="230259" cy="228146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10809109" y="3330623"/>
              <a:ext cx="228308" cy="228146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11133032" y="3330623"/>
              <a:ext cx="228308" cy="22814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11456955" y="3330623"/>
              <a:ext cx="228308" cy="22814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11778927" y="3330623"/>
              <a:ext cx="230259" cy="22814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10485186" y="3651782"/>
              <a:ext cx="230259" cy="231656"/>
            </a:xfrm>
            <a:prstGeom prst="ellipse">
              <a:avLst/>
            </a:prstGeom>
            <a:solidFill>
              <a:schemeClr val="bg1">
                <a:lumMod val="75000"/>
                <a:lumOff val="2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2"/>
            <p:cNvSpPr>
              <a:spLocks noChangeArrowheads="1"/>
            </p:cNvSpPr>
            <p:nvPr/>
          </p:nvSpPr>
          <p:spPr bwMode="auto">
            <a:xfrm>
              <a:off x="10809109" y="3651782"/>
              <a:ext cx="228308" cy="23165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" name="Oval 23"/>
            <p:cNvSpPr>
              <a:spLocks noChangeArrowheads="1"/>
            </p:cNvSpPr>
            <p:nvPr/>
          </p:nvSpPr>
          <p:spPr bwMode="auto">
            <a:xfrm>
              <a:off x="11133032" y="3651782"/>
              <a:ext cx="228308" cy="23165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Oval 24"/>
            <p:cNvSpPr>
              <a:spLocks noChangeArrowheads="1"/>
            </p:cNvSpPr>
            <p:nvPr/>
          </p:nvSpPr>
          <p:spPr bwMode="auto">
            <a:xfrm>
              <a:off x="11456955" y="3651782"/>
              <a:ext cx="228308" cy="23165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35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8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976909" y="1752600"/>
            <a:ext cx="10215091" cy="1600200"/>
          </a:xfrm>
          <a:prstGeom prst="rect">
            <a:avLst/>
          </a:prstGeom>
        </p:spPr>
        <p:txBody>
          <a:bodyPr anchor="b"/>
          <a:lstStyle>
            <a:lvl1pPr marL="0" marR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3600" b="1" cap="none" spc="0" baseline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63500" dist="63500" dir="2700000" algn="tl" rotWithShape="0">
                    <a:prstClr val="black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41874041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ub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3" y="3810000"/>
            <a:ext cx="10978663" cy="1524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0978664" y="3810000"/>
            <a:ext cx="1213339" cy="152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679939" y="2516188"/>
            <a:ext cx="3585308" cy="25130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1" y="6248400"/>
            <a:ext cx="603739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1588264" y="6248405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122"/>
          <p:cNvSpPr txBox="1">
            <a:spLocks noChangeArrowheads="1"/>
          </p:cNvSpPr>
          <p:nvPr userDrawn="1"/>
        </p:nvSpPr>
        <p:spPr bwMode="auto">
          <a:xfrm>
            <a:off x="11588264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765036-5BB8-46B1-90F0-D69733E2ED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 rot="10800000">
            <a:off x="11724" y="6208718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30"/>
          <p:cNvSpPr txBox="1">
            <a:spLocks noChangeArrowheads="1"/>
          </p:cNvSpPr>
          <p:nvPr userDrawn="1"/>
        </p:nvSpPr>
        <p:spPr bwMode="auto">
          <a:xfrm>
            <a:off x="11658603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0</a:t>
            </a:r>
          </a:p>
        </p:txBody>
      </p:sp>
      <p:sp>
        <p:nvSpPr>
          <p:cNvPr id="8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341575" y="1676400"/>
            <a:ext cx="7944212" cy="2057400"/>
          </a:xfrm>
          <a:prstGeom prst="rect">
            <a:avLst/>
          </a:prstGeom>
        </p:spPr>
        <p:txBody>
          <a:bodyPr anchor="b"/>
          <a:lstStyle>
            <a:lvl1pPr algn="l">
              <a:defRPr sz="45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63500" dist="63500" dir="2700000" algn="tl" rotWithShape="0">
                    <a:prstClr val="black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en-US" dirty="0"/>
              <a:t>Click to edit Master title style</a:t>
            </a:r>
          </a:p>
        </p:txBody>
      </p:sp>
      <p:pic>
        <p:nvPicPr>
          <p:cNvPr id="14" name="Picture 2" descr="Related image">
            <a:extLst>
              <a:ext uri="{FF2B5EF4-FFF2-40B4-BE49-F238E27FC236}">
                <a16:creationId xmlns:a16="http://schemas.microsoft.com/office/drawing/2014/main" id="{346EE16E-02A8-4CD9-9AB4-EC75CD00CF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3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http://web.geo.ncu.edu.tw/wordpress/wp-content/uploads/2020/08/%E6%89%80%E5%BE%BD%E9%80%8F%E7%A9%BA%E7%89%88%E6%9C%AC-300x300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80" y="2516189"/>
            <a:ext cx="3368625" cy="2526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1717364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159" y="990601"/>
            <a:ext cx="10831684" cy="50292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Flowchart: Off-page Connector 12">
            <a:extLst>
              <a:ext uri="{FF2B5EF4-FFF2-40B4-BE49-F238E27FC236}">
                <a16:creationId xmlns:a16="http://schemas.microsoft.com/office/drawing/2014/main" id="{3AE8AF4A-A90F-44DC-A84E-C425539A914E}"/>
              </a:ext>
            </a:extLst>
          </p:cNvPr>
          <p:cNvSpPr/>
          <p:nvPr userDrawn="1"/>
        </p:nvSpPr>
        <p:spPr>
          <a:xfrm rot="10800000">
            <a:off x="11682548" y="6398627"/>
            <a:ext cx="509452" cy="476171"/>
          </a:xfrm>
          <a:prstGeom prst="flowChartOffpageConnector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22">
            <a:extLst>
              <a:ext uri="{FF2B5EF4-FFF2-40B4-BE49-F238E27FC236}">
                <a16:creationId xmlns:a16="http://schemas.microsoft.com/office/drawing/2014/main" id="{8F1449CD-05BB-41BC-B8AA-6FDAB6942C4A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635404" y="6467435"/>
            <a:ext cx="603739" cy="3385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9C0CAD-2D8F-4B37-BCFD-18F177033269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713243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11588264" y="6248405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Box 122"/>
          <p:cNvSpPr txBox="1">
            <a:spLocks noChangeArrowheads="1"/>
          </p:cNvSpPr>
          <p:nvPr userDrawn="1"/>
        </p:nvSpPr>
        <p:spPr bwMode="auto">
          <a:xfrm>
            <a:off x="11588264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CE2C34-F3E2-4B40-A1FF-69E03E3D20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 rot="10800000">
            <a:off x="11724" y="6208718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Placeholder 2"/>
          <p:cNvSpPr>
            <a:spLocks noGrp="1"/>
          </p:cNvSpPr>
          <p:nvPr>
            <p:ph type="body" idx="1"/>
          </p:nvPr>
        </p:nvSpPr>
        <p:spPr>
          <a:xfrm>
            <a:off x="691602" y="971550"/>
            <a:ext cx="5328121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5" name="Content Placeholder 3"/>
          <p:cNvSpPr>
            <a:spLocks noGrp="1"/>
          </p:cNvSpPr>
          <p:nvPr>
            <p:ph sz="half" idx="2"/>
          </p:nvPr>
        </p:nvSpPr>
        <p:spPr>
          <a:xfrm>
            <a:off x="691602" y="1611312"/>
            <a:ext cx="5328121" cy="4484688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80" y="971550"/>
            <a:ext cx="533956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7" name="Content Placeholder 5"/>
          <p:cNvSpPr>
            <a:spLocks noGrp="1"/>
          </p:cNvSpPr>
          <p:nvPr>
            <p:ph sz="quarter" idx="4"/>
          </p:nvPr>
        </p:nvSpPr>
        <p:spPr>
          <a:xfrm>
            <a:off x="6172280" y="1611312"/>
            <a:ext cx="5339563" cy="4484688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8" name="Picture 2" descr="Related image">
            <a:extLst>
              <a:ext uri="{FF2B5EF4-FFF2-40B4-BE49-F238E27FC236}">
                <a16:creationId xmlns:a16="http://schemas.microsoft.com/office/drawing/2014/main" id="{50D72109-3EFE-420C-BD66-59FC74FE008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3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 userDrawn="1"/>
        </p:nvSpPr>
        <p:spPr>
          <a:xfrm>
            <a:off x="597877" y="519113"/>
            <a:ext cx="11469077" cy="762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 userDrawn="1"/>
        </p:nvSpPr>
        <p:spPr>
          <a:xfrm>
            <a:off x="1" y="528637"/>
            <a:ext cx="603739" cy="76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 userDrawn="1"/>
        </p:nvSpPr>
        <p:spPr>
          <a:xfrm>
            <a:off x="1" y="0"/>
            <a:ext cx="603739" cy="533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597880" y="-7079"/>
            <a:ext cx="10256697" cy="533144"/>
          </a:xfrm>
          <a:prstGeom prst="rect">
            <a:avLst/>
          </a:prstGeom>
          <a:effectLst>
            <a:outerShdw blurRad="50800" dist="12700" dir="2700000" algn="tl" rotWithShape="0">
              <a:prstClr val="black"/>
            </a:outerShdw>
          </a:effectLst>
        </p:spPr>
        <p:txBody>
          <a:bodyPr/>
          <a:lstStyle>
            <a:lvl1pPr>
              <a:defRPr sz="2400" b="1" cap="none" spc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6" name="TextBox 130"/>
          <p:cNvSpPr txBox="1">
            <a:spLocks noChangeArrowheads="1"/>
          </p:cNvSpPr>
          <p:nvPr userDrawn="1"/>
        </p:nvSpPr>
        <p:spPr bwMode="auto">
          <a:xfrm>
            <a:off x="11658603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0</a:t>
            </a:r>
          </a:p>
        </p:txBody>
      </p:sp>
    </p:spTree>
    <p:extLst>
      <p:ext uri="{BB962C8B-B14F-4D97-AF65-F5344CB8AC3E}">
        <p14:creationId xmlns:p14="http://schemas.microsoft.com/office/powerpoint/2010/main" val="785008633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ub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5" y="3810000"/>
            <a:ext cx="10978663" cy="1524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0978665" y="3810000"/>
            <a:ext cx="1213339" cy="15240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679939" y="2516188"/>
            <a:ext cx="3585308" cy="251301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6350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1" y="6248400"/>
            <a:ext cx="603739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11588265" y="6248407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122"/>
          <p:cNvSpPr txBox="1">
            <a:spLocks noChangeArrowheads="1"/>
          </p:cNvSpPr>
          <p:nvPr userDrawn="1"/>
        </p:nvSpPr>
        <p:spPr bwMode="auto">
          <a:xfrm>
            <a:off x="11588265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765036-5BB8-46B1-90F0-D69733E2ED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 rot="10800000">
            <a:off x="11724" y="6208720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30"/>
          <p:cNvSpPr txBox="1">
            <a:spLocks noChangeArrowheads="1"/>
          </p:cNvSpPr>
          <p:nvPr userDrawn="1"/>
        </p:nvSpPr>
        <p:spPr bwMode="auto">
          <a:xfrm>
            <a:off x="11658605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8</a:t>
            </a:r>
          </a:p>
        </p:txBody>
      </p:sp>
      <p:sp>
        <p:nvSpPr>
          <p:cNvPr id="8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341575" y="1676400"/>
            <a:ext cx="7944212" cy="2057400"/>
          </a:xfrm>
          <a:prstGeom prst="rect">
            <a:avLst/>
          </a:prstGeom>
        </p:spPr>
        <p:txBody>
          <a:bodyPr anchor="b"/>
          <a:lstStyle>
            <a:lvl1pPr algn="l">
              <a:defRPr sz="2700" b="1" cap="none" spc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63500" dist="63500" dir="2700000" algn="tl" rotWithShape="0">
                    <a:prstClr val="black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en-US" dirty="0"/>
              <a:t>Click to edit Master title style</a:t>
            </a:r>
          </a:p>
        </p:txBody>
      </p:sp>
      <p:pic>
        <p:nvPicPr>
          <p:cNvPr id="14" name="Picture 2" descr="Related image">
            <a:extLst>
              <a:ext uri="{FF2B5EF4-FFF2-40B4-BE49-F238E27FC236}">
                <a16:creationId xmlns:a16="http://schemas.microsoft.com/office/drawing/2014/main" id="{346EE16E-02A8-4CD9-9AB4-EC75CD00CF7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5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6040169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597877" y="519113"/>
            <a:ext cx="11469077" cy="762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1" y="528637"/>
            <a:ext cx="603739" cy="76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" y="0"/>
            <a:ext cx="603739" cy="533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11588265" y="6248407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122"/>
          <p:cNvSpPr txBox="1">
            <a:spLocks noChangeArrowheads="1"/>
          </p:cNvSpPr>
          <p:nvPr userDrawn="1"/>
        </p:nvSpPr>
        <p:spPr bwMode="auto">
          <a:xfrm>
            <a:off x="11588265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9C0CAD-2D8F-4B37-BCFD-18F17703326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 userDrawn="1"/>
        </p:nvCxnSpPr>
        <p:spPr>
          <a:xfrm rot="10800000">
            <a:off x="11724" y="6208720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30"/>
          <p:cNvSpPr txBox="1">
            <a:spLocks noChangeArrowheads="1"/>
          </p:cNvSpPr>
          <p:nvPr userDrawn="1"/>
        </p:nvSpPr>
        <p:spPr bwMode="auto">
          <a:xfrm>
            <a:off x="11658605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8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7881" y="-7079"/>
            <a:ext cx="10256697" cy="533144"/>
          </a:xfrm>
          <a:prstGeom prst="rect">
            <a:avLst/>
          </a:prstGeom>
          <a:effectLst>
            <a:outerShdw blurRad="50800" dist="12700" dir="2700000" algn="tl" rotWithShape="0">
              <a:prstClr val="black"/>
            </a:outerShdw>
          </a:effectLst>
        </p:spPr>
        <p:txBody>
          <a:bodyPr/>
          <a:lstStyle>
            <a:lvl1pPr>
              <a:defRPr sz="2400" b="1" cap="none" spc="0">
                <a:ln w="1905"/>
                <a:solidFill>
                  <a:schemeClr val="bg1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159" y="990601"/>
            <a:ext cx="10831684" cy="5029200"/>
          </a:xfrm>
          <a:prstGeom prst="rect">
            <a:avLst/>
          </a:prstGeom>
        </p:spPr>
        <p:txBody>
          <a:bodyPr/>
          <a:lstStyle>
            <a:lvl1pPr>
              <a:buClr>
                <a:schemeClr val="bg1"/>
              </a:buClr>
              <a:defRPr sz="21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buClr>
                <a:schemeClr val="bg1"/>
              </a:buClr>
              <a:defRPr sz="1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buClr>
                <a:schemeClr val="bg1"/>
              </a:buClr>
              <a:defRPr sz="15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buClr>
                <a:schemeClr val="bg1"/>
              </a:buClr>
              <a:defRPr sz="135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5" name="Picture 2" descr="Related image">
            <a:extLst>
              <a:ext uri="{FF2B5EF4-FFF2-40B4-BE49-F238E27FC236}">
                <a16:creationId xmlns:a16="http://schemas.microsoft.com/office/drawing/2014/main" id="{2B0C4CB7-3AE1-4F30-982D-181627FAE30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5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1931250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7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1"/>
          <p:cNvSpPr txBox="1">
            <a:spLocks/>
          </p:cNvSpPr>
          <p:nvPr/>
        </p:nvSpPr>
        <p:spPr>
          <a:xfrm>
            <a:off x="679939" y="152401"/>
            <a:ext cx="10298724" cy="6397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25" b="1" i="0" u="none" strike="noStrike" kern="0" cap="none" spc="0" normalizeH="0" baseline="0" noProof="0" dirty="0">
                <a:ln w="1905"/>
                <a:solidFill>
                  <a:srgbClr val="000054"/>
                </a:solidFill>
                <a:effectLst>
                  <a:outerShdw blurRad="63500" dist="63500" dir="2700000" algn="tl" rotWithShape="0">
                    <a:prstClr val="black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to edit Master title style</a:t>
            </a:r>
          </a:p>
        </p:txBody>
      </p:sp>
      <p:sp>
        <p:nvSpPr>
          <p:cNvPr id="1027" name="Content Placeholder 2"/>
          <p:cNvSpPr txBox="1">
            <a:spLocks/>
          </p:cNvSpPr>
          <p:nvPr/>
        </p:nvSpPr>
        <p:spPr bwMode="auto">
          <a:xfrm>
            <a:off x="679941" y="990600"/>
            <a:ext cx="10832123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692150" indent="-34766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87425" indent="-2936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281113" indent="-2921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598613" indent="-3159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0558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5130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29702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4274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57162" marR="0" lvl="0" indent="-257162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to edit Master text styles</a:t>
            </a:r>
          </a:p>
          <a:p>
            <a:pPr marL="519087" marR="0" lvl="1" indent="-260735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cond level</a:t>
            </a:r>
          </a:p>
          <a:p>
            <a:pPr marL="740533" marR="0" lvl="2" indent="-220256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rd level</a:t>
            </a:r>
          </a:p>
          <a:p>
            <a:pPr marL="960787" marR="0" lvl="3" indent="-219065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5000"/>
              <a:buFont typeface="Wingdings" pitchFamily="2" charset="2"/>
              <a:buChar char="§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th level</a:t>
            </a:r>
          </a:p>
          <a:p>
            <a:pPr marL="1198900" marR="0" lvl="4" indent="-236923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fth level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1588265" y="6248407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18" name="TextBox 122"/>
          <p:cNvSpPr txBox="1">
            <a:spLocks noChangeArrowheads="1"/>
          </p:cNvSpPr>
          <p:nvPr userDrawn="1"/>
        </p:nvSpPr>
        <p:spPr bwMode="auto">
          <a:xfrm>
            <a:off x="11588265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32663C-5A75-4B4E-BF2B-8D3D9385BE2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0" name="TextBox 130"/>
          <p:cNvSpPr txBox="1">
            <a:spLocks noChangeArrowheads="1"/>
          </p:cNvSpPr>
          <p:nvPr userDrawn="1"/>
        </p:nvSpPr>
        <p:spPr bwMode="auto">
          <a:xfrm>
            <a:off x="11658605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Gill Sans"/>
                <a:ea typeface="+mn-ea"/>
                <a:cs typeface="Arial" pitchFamily="34" charset="0"/>
              </a:rPr>
              <a:t>2020</a:t>
            </a:r>
          </a:p>
        </p:txBody>
      </p:sp>
      <p:pic>
        <p:nvPicPr>
          <p:cNvPr id="22" name="Picture 2" descr="Related image">
            <a:extLst>
              <a:ext uri="{FF2B5EF4-FFF2-40B4-BE49-F238E27FC236}">
                <a16:creationId xmlns:a16="http://schemas.microsoft.com/office/drawing/2014/main" id="{9E3F6E00-0FAC-4940-B167-4B81C82768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5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51346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5pPr>
      <a:lvl6pPr marL="342884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6pPr>
      <a:lvl7pPr marL="685766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7pPr>
      <a:lvl8pPr marL="1028649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8pPr>
      <a:lvl9pPr marL="1371532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9pPr>
    </p:titleStyle>
    <p:bodyStyle>
      <a:lvl1pPr marL="257162" indent="-257162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1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marL="519087" indent="-26073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8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marL="740533" indent="-22025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15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marL="960787" indent="-21906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marL="1198900" indent="-23692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5pPr>
      <a:lvl6pPr marL="1541783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6pPr>
      <a:lvl7pPr marL="1884666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7pPr>
      <a:lvl8pPr marL="2227548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8pPr>
      <a:lvl9pPr marL="2570432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1"/>
          <p:cNvSpPr txBox="1">
            <a:spLocks/>
          </p:cNvSpPr>
          <p:nvPr/>
        </p:nvSpPr>
        <p:spPr>
          <a:xfrm>
            <a:off x="679939" y="152401"/>
            <a:ext cx="10298724" cy="6397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25" b="1" i="0" u="none" strike="noStrike" kern="0" cap="none" spc="0" normalizeH="0" baseline="0" noProof="0" dirty="0">
                <a:ln w="1905"/>
                <a:solidFill>
                  <a:srgbClr val="000054"/>
                </a:solidFill>
                <a:effectLst>
                  <a:outerShdw blurRad="63500" dist="63500" dir="2700000" algn="tl" rotWithShape="0">
                    <a:prstClr val="black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to edit Master title style</a:t>
            </a:r>
          </a:p>
        </p:txBody>
      </p:sp>
      <p:sp>
        <p:nvSpPr>
          <p:cNvPr id="1027" name="Content Placeholder 2"/>
          <p:cNvSpPr txBox="1">
            <a:spLocks/>
          </p:cNvSpPr>
          <p:nvPr/>
        </p:nvSpPr>
        <p:spPr bwMode="auto">
          <a:xfrm>
            <a:off x="679941" y="990600"/>
            <a:ext cx="10832123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692150" indent="-34766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87425" indent="-2936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281113" indent="-2921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598613" indent="-3159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0558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5130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29702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4274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57175" marR="0" lvl="0" indent="-257175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to edit Master text styles</a:t>
            </a:r>
          </a:p>
          <a:p>
            <a:pPr marL="519113" marR="0" lvl="1" indent="-260747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cond level</a:t>
            </a:r>
          </a:p>
          <a:p>
            <a:pPr marL="740569" marR="0" lvl="2" indent="-220266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rd level</a:t>
            </a:r>
          </a:p>
          <a:p>
            <a:pPr marL="960835" marR="0" lvl="3" indent="-219075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5000"/>
              <a:buFont typeface="Wingdings" pitchFamily="2" charset="2"/>
              <a:buChar char="§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th level</a:t>
            </a:r>
          </a:p>
          <a:p>
            <a:pPr marL="1198960" marR="0" lvl="4" indent="-236935" algn="l" defTabSz="6858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fth level</a:t>
            </a:r>
          </a:p>
        </p:txBody>
      </p:sp>
      <p:sp>
        <p:nvSpPr>
          <p:cNvPr id="15" name="Rectangle 14"/>
          <p:cNvSpPr/>
          <p:nvPr userDrawn="1"/>
        </p:nvSpPr>
        <p:spPr>
          <a:xfrm>
            <a:off x="679939" y="6248400"/>
            <a:ext cx="7856416" cy="609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" y="6248400"/>
            <a:ext cx="603739" cy="6096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17" name="Rectangle 16"/>
          <p:cNvSpPr/>
          <p:nvPr userDrawn="1"/>
        </p:nvSpPr>
        <p:spPr>
          <a:xfrm>
            <a:off x="11588264" y="6248405"/>
            <a:ext cx="603739" cy="612775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20000"/>
                  <a:lumOff val="80000"/>
                </a:srgbClr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18" name="TextBox 122"/>
          <p:cNvSpPr txBox="1">
            <a:spLocks noChangeArrowheads="1"/>
          </p:cNvSpPr>
          <p:nvPr userDrawn="1"/>
        </p:nvSpPr>
        <p:spPr bwMode="auto">
          <a:xfrm>
            <a:off x="11588264" y="6353179"/>
            <a:ext cx="603739" cy="27699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32663C-5A75-4B4E-BF2B-8D3D9385BE2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E0EBEB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pPr marL="0" marR="0" lvl="0" indent="0" algn="ctr" defTabSz="6858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E0EBEB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cxnSp>
        <p:nvCxnSpPr>
          <p:cNvPr id="19" name="Straight Connector 18"/>
          <p:cNvCxnSpPr/>
          <p:nvPr userDrawn="1"/>
        </p:nvCxnSpPr>
        <p:spPr>
          <a:xfrm rot="10800000">
            <a:off x="11724" y="6208718"/>
            <a:ext cx="12174416" cy="1587"/>
          </a:xfrm>
          <a:prstGeom prst="line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30"/>
          <p:cNvSpPr txBox="1">
            <a:spLocks noChangeArrowheads="1"/>
          </p:cNvSpPr>
          <p:nvPr userDrawn="1"/>
        </p:nvSpPr>
        <p:spPr bwMode="auto">
          <a:xfrm>
            <a:off x="11658603" y="6673854"/>
            <a:ext cx="533399" cy="1615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6858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" b="1" i="0" u="none" strike="noStrike" kern="1200" cap="none" spc="0" normalizeH="0" baseline="0" noProof="0" dirty="0">
                <a:ln>
                  <a:noFill/>
                </a:ln>
                <a:solidFill>
                  <a:srgbClr val="9ABCBC"/>
                </a:solidFill>
                <a:effectLst/>
                <a:uLnTx/>
                <a:uFillTx/>
                <a:latin typeface="Gill Sans"/>
                <a:ea typeface="+mn-ea"/>
                <a:cs typeface="Arial" pitchFamily="34" charset="0"/>
              </a:rPr>
              <a:t>2020</a:t>
            </a:r>
          </a:p>
        </p:txBody>
      </p:sp>
      <p:pic>
        <p:nvPicPr>
          <p:cNvPr id="22" name="Picture 2" descr="Related image">
            <a:extLst>
              <a:ext uri="{FF2B5EF4-FFF2-40B4-BE49-F238E27FC236}">
                <a16:creationId xmlns:a16="http://schemas.microsoft.com/office/drawing/2014/main" id="{9E3F6E00-0FAC-4940-B167-4B81C82768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6032" y="6234793"/>
            <a:ext cx="1969477" cy="660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002247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1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marL="519113" indent="-260747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8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marL="740569" indent="-22026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15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marL="960835" indent="-21907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marL="1198960" indent="-236935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5pPr>
      <a:lvl6pPr marL="1541860" indent="-23693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6pPr>
      <a:lvl7pPr marL="1884760" indent="-23693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7pPr>
      <a:lvl8pPr marL="2227660" indent="-23693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8pPr>
      <a:lvl9pPr marL="2570560" indent="-23693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itle 1"/>
          <p:cNvSpPr txBox="1">
            <a:spLocks/>
          </p:cNvSpPr>
          <p:nvPr/>
        </p:nvSpPr>
        <p:spPr>
          <a:xfrm>
            <a:off x="679939" y="152401"/>
            <a:ext cx="10298724" cy="63976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925" b="1" i="0" u="none" strike="noStrike" kern="0" cap="none" spc="0" normalizeH="0" baseline="0" noProof="0" dirty="0">
                <a:ln w="1905"/>
                <a:solidFill>
                  <a:srgbClr val="000054"/>
                </a:solidFill>
                <a:effectLst>
                  <a:outerShdw blurRad="63500" dist="63500" dir="2700000" algn="tl" rotWithShape="0">
                    <a:prstClr val="black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to edit Master title style</a:t>
            </a:r>
          </a:p>
        </p:txBody>
      </p:sp>
      <p:sp>
        <p:nvSpPr>
          <p:cNvPr id="1027" name="Content Placeholder 2"/>
          <p:cNvSpPr txBox="1">
            <a:spLocks/>
          </p:cNvSpPr>
          <p:nvPr/>
        </p:nvSpPr>
        <p:spPr bwMode="auto">
          <a:xfrm>
            <a:off x="679941" y="990600"/>
            <a:ext cx="10832123" cy="50292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692150" indent="-34766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87425" indent="-293688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281113" indent="-2921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598613" indent="-3159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0558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5130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29702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427413" indent="-3159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57162" marR="0" lvl="0" indent="-257162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21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lick to edit Master text styles</a:t>
            </a:r>
          </a:p>
          <a:p>
            <a:pPr marL="519087" marR="0" lvl="1" indent="-260735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cond level</a:t>
            </a:r>
          </a:p>
          <a:p>
            <a:pPr marL="740533" marR="0" lvl="2" indent="-220256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0000"/>
              <a:buFont typeface="Wingdings" pitchFamily="2" charset="2"/>
              <a:buChar char="l"/>
              <a:tabLst/>
              <a:defRPr/>
            </a:pP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ird level</a:t>
            </a:r>
          </a:p>
          <a:p>
            <a:pPr marL="960787" marR="0" lvl="3" indent="-219065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75000"/>
              <a:buFont typeface="Wingdings" pitchFamily="2" charset="2"/>
              <a:buChar char="§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th level</a:t>
            </a:r>
          </a:p>
          <a:p>
            <a:pPr marL="1198900" marR="0" lvl="4" indent="-236923" algn="l" defTabSz="685766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54"/>
              </a:buClr>
              <a:buSzPct val="80000"/>
              <a:buFont typeface="Wingdings" pitchFamily="2" charset="2"/>
              <a:buChar char="§"/>
              <a:tabLst/>
              <a:defRPr/>
            </a:pPr>
            <a:r>
              <a:rPr kumimoji="0" lang="en-US" sz="1350" b="0" i="0" u="none" strike="noStrike" kern="1200" cap="none" spc="0" normalizeH="0" baseline="0" noProof="0" dirty="0">
                <a:ln>
                  <a:noFill/>
                </a:ln>
                <a:solidFill>
                  <a:srgbClr val="000054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fth level</a:t>
            </a:r>
          </a:p>
        </p:txBody>
      </p:sp>
      <p:sp>
        <p:nvSpPr>
          <p:cNvPr id="45" name="Rectangle 44"/>
          <p:cNvSpPr/>
          <p:nvPr/>
        </p:nvSpPr>
        <p:spPr>
          <a:xfrm>
            <a:off x="679942" y="838200"/>
            <a:ext cx="11506201" cy="76200"/>
          </a:xfrm>
          <a:prstGeom prst="rect">
            <a:avLst/>
          </a:prstGeom>
          <a:gradFill flip="none" rotWithShape="1">
            <a:gsLst>
              <a:gs pos="39999">
                <a:schemeClr val="bg1">
                  <a:lumMod val="65000"/>
                </a:schemeClr>
              </a:gs>
              <a:gs pos="100000">
                <a:srgbClr val="FFEBFA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" y="838200"/>
            <a:ext cx="603739" cy="7620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srgbClr val="006699">
                  <a:lumMod val="75000"/>
                </a:srgbClr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" y="0"/>
            <a:ext cx="603739" cy="8382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sp>
        <p:nvSpPr>
          <p:cNvPr id="14" name="Flowchart: Off-page Connector 13">
            <a:extLst>
              <a:ext uri="{FF2B5EF4-FFF2-40B4-BE49-F238E27FC236}">
                <a16:creationId xmlns:a16="http://schemas.microsoft.com/office/drawing/2014/main" id="{59F81CAE-C745-4C01-9C9C-709191D45205}"/>
              </a:ext>
            </a:extLst>
          </p:cNvPr>
          <p:cNvSpPr/>
          <p:nvPr userDrawn="1"/>
        </p:nvSpPr>
        <p:spPr>
          <a:xfrm rot="10800000">
            <a:off x="11682548" y="6398627"/>
            <a:ext cx="509452" cy="476171"/>
          </a:xfrm>
          <a:prstGeom prst="flowChartOffpageConnector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TextBox 122">
            <a:extLst>
              <a:ext uri="{FF2B5EF4-FFF2-40B4-BE49-F238E27FC236}">
                <a16:creationId xmlns:a16="http://schemas.microsoft.com/office/drawing/2014/main" id="{F071F762-EF9D-488C-84A4-5D590FD6A41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635404" y="6467435"/>
            <a:ext cx="603739" cy="338554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ctr" defTabSz="68576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9C0CAD-2D8F-4B37-BCFD-18F177033269}" type="slidenum">
              <a:rPr kumimoji="0" lang="en-US" sz="1600" b="1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ctr" defTabSz="68576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17483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</p:sldLayoutIdLst>
  <p:transition>
    <p:wipe dir="d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Calibri" pitchFamily="34" charset="0"/>
          <a:ea typeface="Calibri" pitchFamily="34" charset="0"/>
          <a:cs typeface="Calibri" pitchFamily="34" charset="0"/>
        </a:defRPr>
      </a:lvl5pPr>
      <a:lvl6pPr marL="342884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6pPr>
      <a:lvl7pPr marL="685766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7pPr>
      <a:lvl8pPr marL="1028649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8pPr>
      <a:lvl9pPr marL="1371532" algn="l" rtl="0" eaLnBrk="1" fontAlgn="base" hangingPunct="1">
        <a:spcBef>
          <a:spcPct val="0"/>
        </a:spcBef>
        <a:spcAft>
          <a:spcPct val="0"/>
        </a:spcAft>
        <a:defRPr sz="2925" b="1">
          <a:solidFill>
            <a:schemeClr val="tx2"/>
          </a:solidFill>
          <a:latin typeface="Gill Sans MT" pitchFamily="34" charset="0"/>
          <a:cs typeface="Arial" charset="0"/>
        </a:defRPr>
      </a:lvl9pPr>
    </p:titleStyle>
    <p:bodyStyle>
      <a:lvl1pPr marL="257162" indent="-257162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21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1pPr>
      <a:lvl2pPr marL="519087" indent="-260735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8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2pPr>
      <a:lvl3pPr marL="740533" indent="-22025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1500"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3pPr>
      <a:lvl4pPr marL="960787" indent="-219065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4pPr>
      <a:lvl5pPr marL="1198900" indent="-23692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Calibri" pitchFamily="34" charset="0"/>
          <a:ea typeface="Calibri" pitchFamily="34" charset="0"/>
          <a:cs typeface="Calibri" pitchFamily="34" charset="0"/>
        </a:defRPr>
      </a:lvl5pPr>
      <a:lvl6pPr marL="1541783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6pPr>
      <a:lvl7pPr marL="1884666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7pPr>
      <a:lvl8pPr marL="2227548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8pPr>
      <a:lvl9pPr marL="2570432" indent="-23692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4/23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804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3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diagramColors" Target="../diagrams/colors1.xml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1.xml"/><Relationship Id="rId11" Type="http://schemas.openxmlformats.org/officeDocument/2006/relationships/oleObject" Target="../embeddings/oleObject1.bin"/><Relationship Id="rId5" Type="http://schemas.openxmlformats.org/officeDocument/2006/relationships/diagramLayout" Target="../diagrams/layout1.xml"/><Relationship Id="rId15" Type="http://schemas.openxmlformats.org/officeDocument/2006/relationships/image" Target="../media/image9.wmf"/><Relationship Id="rId10" Type="http://schemas.openxmlformats.org/officeDocument/2006/relationships/image" Target="../media/image13.emf"/><Relationship Id="rId19" Type="http://schemas.openxmlformats.org/officeDocument/2006/relationships/image" Target="../media/image11.wmf"/><Relationship Id="rId4" Type="http://schemas.openxmlformats.org/officeDocument/2006/relationships/diagramData" Target="../diagrams/data1.xml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3.xml"/><Relationship Id="rId7" Type="http://schemas.openxmlformats.org/officeDocument/2006/relationships/diagramColors" Target="../diagrams/colors2.xml"/><Relationship Id="rId12" Type="http://schemas.openxmlformats.org/officeDocument/2006/relationships/image" Target="../media/image18.emf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6" Type="http://schemas.openxmlformats.org/officeDocument/2006/relationships/diagramQuickStyle" Target="../diagrams/quickStyle2.xml"/><Relationship Id="rId11" Type="http://schemas.openxmlformats.org/officeDocument/2006/relationships/image" Target="../media/image15.wmf"/><Relationship Id="rId5" Type="http://schemas.openxmlformats.org/officeDocument/2006/relationships/diagramLayout" Target="../diagrams/layout2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diagramData" Target="../diagrams/data2.xml"/><Relationship Id="rId9" Type="http://schemas.openxmlformats.org/officeDocument/2006/relationships/image" Target="../media/image17.png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3.xml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4.xml"/><Relationship Id="rId7" Type="http://schemas.openxmlformats.org/officeDocument/2006/relationships/diagramColors" Target="../diagrams/colors3.xml"/><Relationship Id="rId12" Type="http://schemas.openxmlformats.org/officeDocument/2006/relationships/image" Target="../media/image26.e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3.xml"/><Relationship Id="rId11" Type="http://schemas.openxmlformats.org/officeDocument/2006/relationships/image" Target="../media/image25.emf"/><Relationship Id="rId5" Type="http://schemas.openxmlformats.org/officeDocument/2006/relationships/diagramLayout" Target="../diagrams/layout3.xml"/><Relationship Id="rId15" Type="http://schemas.openxmlformats.org/officeDocument/2006/relationships/image" Target="../media/image29.png"/><Relationship Id="rId10" Type="http://schemas.openxmlformats.org/officeDocument/2006/relationships/image" Target="../media/image24.emf"/><Relationship Id="rId4" Type="http://schemas.openxmlformats.org/officeDocument/2006/relationships/diagramData" Target="../diagrams/data3.xml"/><Relationship Id="rId9" Type="http://schemas.openxmlformats.org/officeDocument/2006/relationships/image" Target="../media/image23.emf"/><Relationship Id="rId14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13" Type="http://schemas.openxmlformats.org/officeDocument/2006/relationships/image" Target="../media/image34.emf"/><Relationship Id="rId3" Type="http://schemas.openxmlformats.org/officeDocument/2006/relationships/notesSlide" Target="../notesSlides/notesSlide5.xml"/><Relationship Id="rId7" Type="http://schemas.openxmlformats.org/officeDocument/2006/relationships/diagramColors" Target="../diagrams/colors4.xml"/><Relationship Id="rId12" Type="http://schemas.openxmlformats.org/officeDocument/2006/relationships/image" Target="../media/image33.emf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4.vml"/><Relationship Id="rId6" Type="http://schemas.openxmlformats.org/officeDocument/2006/relationships/diagramQuickStyle" Target="../diagrams/quickStyle4.xml"/><Relationship Id="rId11" Type="http://schemas.openxmlformats.org/officeDocument/2006/relationships/image" Target="../media/image32.emf"/><Relationship Id="rId5" Type="http://schemas.openxmlformats.org/officeDocument/2006/relationships/diagramLayout" Target="../diagrams/layout4.xml"/><Relationship Id="rId15" Type="http://schemas.openxmlformats.org/officeDocument/2006/relationships/image" Target="../media/image36.png"/><Relationship Id="rId10" Type="http://schemas.openxmlformats.org/officeDocument/2006/relationships/image" Target="../media/image31.emf"/><Relationship Id="rId4" Type="http://schemas.openxmlformats.org/officeDocument/2006/relationships/diagramData" Target="../diagrams/data4.xml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Origin of the International Laborato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789" y="7652"/>
            <a:ext cx="1757321" cy="147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eb.geo.ncu.edu.tw/wordpress/wp-content/uploads/2020/08/%E6%89%80%E5%BE%BD%E9%80%8F%E7%A9%BA%E7%89%88%E6%9C%AC-300x300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2916" y="28885"/>
            <a:ext cx="1542096" cy="154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0" y="5402517"/>
            <a:ext cx="12192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000" dirty="0">
                <a:solidFill>
                  <a:prstClr val="black"/>
                </a:solidFill>
                <a:latin typeface="Calibri" panose="020F0502020204030204"/>
                <a:cs typeface="Times New Roman" panose="02020603050405020304" pitchFamily="18" charset="0"/>
              </a:rPr>
              <a:t>Date: 25/04/202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2397184"/>
            <a:ext cx="121920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kumimoji="1" lang="en-US" altLang="zh-TW" sz="36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Mechanical/Hydraulic Aperture of 3D-Printed Joints in Relation to JRC and Surface Geometry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A6B7AF2-52E6-4074-A228-7EA47CB0FEB2}"/>
              </a:ext>
            </a:extLst>
          </p:cNvPr>
          <p:cNvSpPr/>
          <p:nvPr/>
        </p:nvSpPr>
        <p:spPr>
          <a:xfrm>
            <a:off x="0" y="3677046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2400" b="1" i="0" dirty="0">
                <a:effectLst/>
                <a:latin typeface="Open Sans" panose="020B0606030504020204" pitchFamily="34" charset="0"/>
              </a:rPr>
              <a:t>Tan-Minh Le</a:t>
            </a:r>
            <a:r>
              <a:rPr lang="en-US" sz="2400" i="0" baseline="30000" dirty="0">
                <a:effectLst/>
                <a:latin typeface="Open Sans" panose="020B0606030504020204" pitchFamily="34" charset="0"/>
              </a:rPr>
              <a:t>1</a:t>
            </a:r>
            <a:r>
              <a:rPr lang="en-US" sz="2400" b="0" i="0" dirty="0">
                <a:effectLst/>
                <a:latin typeface="Open Sans" panose="020B0606030504020204" pitchFamily="34" charset="0"/>
              </a:rPr>
              <a:t>, Xuan-</a:t>
            </a:r>
            <a:r>
              <a:rPr lang="en-US" sz="2400" b="0" i="0" dirty="0" err="1">
                <a:effectLst/>
                <a:latin typeface="Open Sans" panose="020B0606030504020204" pitchFamily="34" charset="0"/>
              </a:rPr>
              <a:t>Xinh</a:t>
            </a:r>
            <a:r>
              <a:rPr lang="en-US" sz="2400" b="0" i="0" dirty="0">
                <a:effectLst/>
                <a:latin typeface="Open Sans" panose="020B0606030504020204" pitchFamily="34" charset="0"/>
              </a:rPr>
              <a:t> Nguyen</a:t>
            </a:r>
            <a:r>
              <a:rPr lang="en-US" sz="2400" i="0" baseline="30000" dirty="0">
                <a:effectLst/>
                <a:latin typeface="Open Sans" panose="020B0606030504020204" pitchFamily="34" charset="0"/>
              </a:rPr>
              <a:t>1</a:t>
            </a:r>
            <a:r>
              <a:rPr lang="en-US" sz="2400" b="0" i="0" dirty="0">
                <a:effectLst/>
                <a:latin typeface="Open Sans" panose="020B0606030504020204" pitchFamily="34" charset="0"/>
              </a:rPr>
              <a:t>, and Jia-</a:t>
            </a:r>
            <a:r>
              <a:rPr lang="en-US" sz="2400" b="0" i="0" dirty="0" err="1">
                <a:effectLst/>
                <a:latin typeface="Open Sans" panose="020B0606030504020204" pitchFamily="34" charset="0"/>
              </a:rPr>
              <a:t>Jyun</a:t>
            </a:r>
            <a:r>
              <a:rPr lang="en-US" sz="2400" b="0" i="0" dirty="0">
                <a:effectLst/>
                <a:latin typeface="Open Sans" panose="020B0606030504020204" pitchFamily="34" charset="0"/>
              </a:rPr>
              <a:t> Dong</a:t>
            </a:r>
            <a:r>
              <a:rPr lang="en-US" sz="2400" i="0" baseline="30000" dirty="0">
                <a:effectLst/>
                <a:latin typeface="Open Sans" panose="020B0606030504020204" pitchFamily="34" charset="0"/>
              </a:rPr>
              <a:t>1,2</a:t>
            </a:r>
            <a:endParaRPr lang="en-US" sz="2400" dirty="0">
              <a:solidFill>
                <a:prstClr val="black"/>
              </a:solidFill>
              <a:latin typeface="Calibri" panose="020F0502020204030204"/>
              <a:cs typeface="Times New Roman" panose="02020603050405020304" pitchFamily="18" charset="0"/>
            </a:endParaRPr>
          </a:p>
        </p:txBody>
      </p:sp>
      <p:pic>
        <p:nvPicPr>
          <p:cNvPr id="323586" name="Picture 2" descr="EGU General Assembly 2023">
            <a:extLst>
              <a:ext uri="{FF2B5EF4-FFF2-40B4-BE49-F238E27FC236}">
                <a16:creationId xmlns:a16="http://schemas.microsoft.com/office/drawing/2014/main" id="{9266AAD8-9628-4149-A206-461B8AACEE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6" y="7652"/>
            <a:ext cx="5591175" cy="170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88" name="Picture 4" descr="Ministry of Science and Technology - IST 2022">
            <a:extLst>
              <a:ext uri="{FF2B5EF4-FFF2-40B4-BE49-F238E27FC236}">
                <a16:creationId xmlns:a16="http://schemas.microsoft.com/office/drawing/2014/main" id="{4EC1DD59-B1EE-4F1A-97A5-E8D674CDE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73224"/>
            <a:ext cx="4069352" cy="1074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90" name="Picture 6">
            <a:extLst>
              <a:ext uri="{FF2B5EF4-FFF2-40B4-BE49-F238E27FC236}">
                <a16:creationId xmlns:a16="http://schemas.microsoft.com/office/drawing/2014/main" id="{B484593B-6C3C-491B-A3D5-9DA047BAF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1921" y="18268"/>
            <a:ext cx="1610079" cy="1683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592" name="Picture 8" descr="Ministry of Education Republic of China (Taiwan)">
            <a:extLst>
              <a:ext uri="{FF2B5EF4-FFF2-40B4-BE49-F238E27FC236}">
                <a16:creationId xmlns:a16="http://schemas.microsoft.com/office/drawing/2014/main" id="{850F7A99-0A6D-489B-BCA7-C473F8B5B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648" y="5884894"/>
            <a:ext cx="4069352" cy="973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B71A8EB2-719A-4038-889C-13950B76A27F}"/>
              </a:ext>
            </a:extLst>
          </p:cNvPr>
          <p:cNvSpPr/>
          <p:nvPr/>
        </p:nvSpPr>
        <p:spPr>
          <a:xfrm>
            <a:off x="-1" y="4383635"/>
            <a:ext cx="12192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1600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tional Central University of Taiwan, Graduate Institute of Applied Geology, Taoyuan City, Taiwan</a:t>
            </a:r>
          </a:p>
          <a:p>
            <a:pPr defTabSz="685800">
              <a:defRPr/>
            </a:pPr>
            <a:r>
              <a:rPr lang="en-US" sz="1600" i="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ational Central University of Taiwan, Earthquake-Disaster &amp; Risk Evaluation and Management Center, Taoyuan, Taiwan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D582B53-1162-41D9-A9DF-E296A2F52927}"/>
              </a:ext>
            </a:extLst>
          </p:cNvPr>
          <p:cNvSpPr/>
          <p:nvPr/>
        </p:nvSpPr>
        <p:spPr>
          <a:xfrm>
            <a:off x="-1" y="1751502"/>
            <a:ext cx="1219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v"/>
            </a:pPr>
            <a:r>
              <a:rPr lang="en-US" sz="2800" b="1" i="0" u="sng" dirty="0">
                <a:solidFill>
                  <a:srgbClr val="FF0000"/>
                </a:solidFill>
                <a:effectLst/>
                <a:latin typeface="Open Sans" panose="020B0606030504020204" pitchFamily="34" charset="0"/>
              </a:rPr>
              <a:t>Supplementary material file</a:t>
            </a:r>
          </a:p>
        </p:txBody>
      </p:sp>
    </p:spTree>
    <p:extLst>
      <p:ext uri="{BB962C8B-B14F-4D97-AF65-F5344CB8AC3E}">
        <p14:creationId xmlns:p14="http://schemas.microsoft.com/office/powerpoint/2010/main" val="1993990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Box 79">
            <a:extLst>
              <a:ext uri="{FF2B5EF4-FFF2-40B4-BE49-F238E27FC236}">
                <a16:creationId xmlns:a16="http://schemas.microsoft.com/office/drawing/2014/main" id="{5AF3327A-AA50-45CA-B7FD-EDEF7ABC55E0}"/>
              </a:ext>
            </a:extLst>
          </p:cNvPr>
          <p:cNvSpPr txBox="1"/>
          <p:nvPr/>
        </p:nvSpPr>
        <p:spPr>
          <a:xfrm>
            <a:off x="4461122" y="1491181"/>
            <a:ext cx="331517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Q: volumetric flow rate (m</a:t>
            </a:r>
            <a:r>
              <a:rPr kumimoji="0" lang="en-US" sz="1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3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/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: hydraulic aperture (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: helium gas density (kg/m</a:t>
            </a:r>
            <a:r>
              <a:rPr kumimoji="0" lang="en-US" sz="1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3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g: acceleration of gravity (m/s</a:t>
            </a:r>
            <a:r>
              <a:rPr kumimoji="0" lang="en-US" sz="1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2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w: joint width (m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: viscosity (</a:t>
            </a: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Pa.s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P</a:t>
            </a:r>
            <a:r>
              <a:rPr kumimoji="0" lang="en-US" sz="1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u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: upper pressure (Pa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P</a:t>
            </a:r>
            <a:r>
              <a:rPr kumimoji="0" lang="en-US" sz="1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d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: atmospheric pressure (Pa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  <a:sym typeface="Symbol"/>
              </a:rPr>
              <a:t>L: joint length (m)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graphicFrame>
        <p:nvGraphicFramePr>
          <p:cNvPr id="49" name="Diagram 48">
            <a:extLst>
              <a:ext uri="{FF2B5EF4-FFF2-40B4-BE49-F238E27FC236}">
                <a16:creationId xmlns:a16="http://schemas.microsoft.com/office/drawing/2014/main" id="{14435782-1FF6-4929-A9F6-6DBEB4E0BFE2}"/>
              </a:ext>
            </a:extLst>
          </p:cNvPr>
          <p:cNvGraphicFramePr/>
          <p:nvPr/>
        </p:nvGraphicFramePr>
        <p:xfrm>
          <a:off x="0" y="-17055"/>
          <a:ext cx="12192000" cy="6025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68" name="Picture 67">
            <a:extLst>
              <a:ext uri="{FF2B5EF4-FFF2-40B4-BE49-F238E27FC236}">
                <a16:creationId xmlns:a16="http://schemas.microsoft.com/office/drawing/2014/main" id="{F41FB155-A8B5-4D6A-863A-8942BD9AC27F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2484" y="867323"/>
            <a:ext cx="4265324" cy="2910209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9DE51032-0C4F-4EF8-B51F-E741B196AB33}"/>
              </a:ext>
            </a:extLst>
          </p:cNvPr>
          <p:cNvSpPr txBox="1"/>
          <p:nvPr/>
        </p:nvSpPr>
        <p:spPr>
          <a:xfrm>
            <a:off x="7711364" y="575006"/>
            <a:ext cx="3787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ydraulic aperture measurement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B90601E8-7233-4F1E-832B-10A3E8966363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269" y="4002120"/>
            <a:ext cx="3867442" cy="2815054"/>
          </a:xfrm>
          <a:prstGeom prst="rect">
            <a:avLst/>
          </a:prstGeom>
          <a:noFill/>
          <a:ln>
            <a:noFill/>
          </a:ln>
        </p:spPr>
      </p:pic>
      <p:sp>
        <p:nvSpPr>
          <p:cNvPr id="71" name="TextBox 70">
            <a:extLst>
              <a:ext uri="{FF2B5EF4-FFF2-40B4-BE49-F238E27FC236}">
                <a16:creationId xmlns:a16="http://schemas.microsoft.com/office/drawing/2014/main" id="{1D2F8E15-A2B8-4424-8AE1-B8591A31D41F}"/>
              </a:ext>
            </a:extLst>
          </p:cNvPr>
          <p:cNvSpPr txBox="1"/>
          <p:nvPr/>
        </p:nvSpPr>
        <p:spPr>
          <a:xfrm>
            <a:off x="7711364" y="3643637"/>
            <a:ext cx="4322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Mechanical aperture measurement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8BCDE3DC-DD0E-4354-8D09-CDA89EFCB881}"/>
              </a:ext>
            </a:extLst>
          </p:cNvPr>
          <p:cNvSpPr txBox="1"/>
          <p:nvPr/>
        </p:nvSpPr>
        <p:spPr bwMode="auto">
          <a:xfrm>
            <a:off x="10063361" y="854086"/>
            <a:ext cx="22415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highlight>
                  <a:srgbClr val="FDEDCF"/>
                </a:highligh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guyen et al. 2022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highlight>
                <a:srgbClr val="FDEDCF"/>
              </a:highlight>
              <a:uLnTx/>
              <a:uFillTx/>
              <a:latin typeface="Gill Sans"/>
              <a:ea typeface="+mn-ea"/>
              <a:cs typeface="Arial"/>
            </a:endParaRP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67BA2051-B70B-45C6-B3F3-F639CEE72F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3278" y="1188926"/>
          <a:ext cx="2437562" cy="84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2" name="Equation" r:id="rId11" imgW="1358640" imgH="495000" progId="Equation.DSMT4">
                  <p:embed/>
                </p:oleObj>
              </mc:Choice>
              <mc:Fallback>
                <p:oleObj name="Equation" r:id="rId11" imgW="1358640" imgH="495000" progId="Equation.DSMT4">
                  <p:embed/>
                  <p:pic>
                    <p:nvPicPr>
                      <p:cNvPr id="78" name="Object 77">
                        <a:extLst>
                          <a:ext uri="{FF2B5EF4-FFF2-40B4-BE49-F238E27FC236}">
                            <a16:creationId xmlns:a16="http://schemas.microsoft.com/office/drawing/2014/main" id="{67BA2051-B70B-45C6-B3F3-F639CEE72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278" y="1188926"/>
                        <a:ext cx="2437562" cy="842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C1E3C66F-E9B6-46D6-A66E-CA9D9B0950EF}"/>
              </a:ext>
            </a:extLst>
          </p:cNvPr>
          <p:cNvSpPr txBox="1"/>
          <p:nvPr/>
        </p:nvSpPr>
        <p:spPr>
          <a:xfrm>
            <a:off x="1369372" y="756542"/>
            <a:ext cx="378734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or compressible flow (gas)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(Schrauf and Evans,1986)</a:t>
            </a:r>
            <a:endParaRPr kumimoji="0" lang="en-US" sz="12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Arial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B9E9CFB-D22A-47F2-A21F-B35C9B4A21F1}"/>
              </a:ext>
            </a:extLst>
          </p:cNvPr>
          <p:cNvSpPr txBox="1"/>
          <p:nvPr/>
        </p:nvSpPr>
        <p:spPr>
          <a:xfrm>
            <a:off x="1427354" y="2123366"/>
            <a:ext cx="28490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Hydraulic aperture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54">
                    <a:lumMod val="50000"/>
                    <a:lumOff val="5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):</a:t>
            </a:r>
          </a:p>
        </p:txBody>
      </p:sp>
      <p:pic>
        <p:nvPicPr>
          <p:cNvPr id="82" name="Picture 81">
            <a:extLst>
              <a:ext uri="{FF2B5EF4-FFF2-40B4-BE49-F238E27FC236}">
                <a16:creationId xmlns:a16="http://schemas.microsoft.com/office/drawing/2014/main" id="{57884342-8615-49F6-98DA-A12BA0F8BC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914976" y="2498655"/>
            <a:ext cx="1746674" cy="924781"/>
          </a:xfrm>
          <a:prstGeom prst="rect">
            <a:avLst/>
          </a:prstGeom>
          <a:noFill/>
          <a:ln>
            <a:noFill/>
          </a:ln>
        </p:spPr>
      </p:pic>
      <p:sp>
        <p:nvSpPr>
          <p:cNvPr id="83" name="Rectangle: Rounded Corners 82">
            <a:extLst>
              <a:ext uri="{FF2B5EF4-FFF2-40B4-BE49-F238E27FC236}">
                <a16:creationId xmlns:a16="http://schemas.microsoft.com/office/drawing/2014/main" id="{A1BCE3BE-08C1-46A2-8762-B75250F8BDA8}"/>
              </a:ext>
            </a:extLst>
          </p:cNvPr>
          <p:cNvSpPr/>
          <p:nvPr/>
        </p:nvSpPr>
        <p:spPr>
          <a:xfrm>
            <a:off x="1448510" y="2066216"/>
            <a:ext cx="2745402" cy="1418271"/>
          </a:xfrm>
          <a:prstGeom prst="roundRect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45288F0D-4D50-4079-BF39-0B1DB17B4D3F}"/>
              </a:ext>
            </a:extLst>
          </p:cNvPr>
          <p:cNvGrpSpPr/>
          <p:nvPr/>
        </p:nvGrpSpPr>
        <p:grpSpPr>
          <a:xfrm>
            <a:off x="5066062" y="5156325"/>
            <a:ext cx="2132789" cy="1026333"/>
            <a:chOff x="6962074" y="4874983"/>
            <a:chExt cx="2922839" cy="1406518"/>
          </a:xfrm>
        </p:grpSpPr>
        <p:sp>
          <p:nvSpPr>
            <p:cNvPr id="85" name="Flowchart: Magnetic Disk 84">
              <a:extLst>
                <a:ext uri="{FF2B5EF4-FFF2-40B4-BE49-F238E27FC236}">
                  <a16:creationId xmlns:a16="http://schemas.microsoft.com/office/drawing/2014/main" id="{0DEF895C-EA25-4CEC-8048-B4E07FEEF23E}"/>
                </a:ext>
              </a:extLst>
            </p:cNvPr>
            <p:cNvSpPr/>
            <p:nvPr/>
          </p:nvSpPr>
          <p:spPr>
            <a:xfrm rot="15300000">
              <a:off x="7828980" y="4008077"/>
              <a:ext cx="1189028" cy="2922839"/>
            </a:xfrm>
            <a:prstGeom prst="flowChartMagneticDisk">
              <a:avLst/>
            </a:prstGeom>
            <a:solidFill>
              <a:srgbClr val="1F497D">
                <a:lumMod val="20000"/>
                <a:lumOff val="80000"/>
              </a:srgbClr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endParaRPr>
            </a:p>
          </p:txBody>
        </p:sp>
        <p:sp>
          <p:nvSpPr>
            <p:cNvPr id="86" name="Rounded Rectangle 11">
              <a:extLst>
                <a:ext uri="{FF2B5EF4-FFF2-40B4-BE49-F238E27FC236}">
                  <a16:creationId xmlns:a16="http://schemas.microsoft.com/office/drawing/2014/main" id="{377B919A-4003-4753-99AA-4EB28372DD5A}"/>
                </a:ext>
              </a:extLst>
            </p:cNvPr>
            <p:cNvSpPr/>
            <p:nvPr/>
          </p:nvSpPr>
          <p:spPr>
            <a:xfrm>
              <a:off x="7391400" y="5126596"/>
              <a:ext cx="76200" cy="1154905"/>
            </a:xfrm>
            <a:prstGeom prst="round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4F81BD">
                  <a:shade val="50000"/>
                </a:srgb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endParaRPr>
            </a:p>
          </p:txBody>
        </p:sp>
      </p:grp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8C9A5D48-9F6F-4413-AD90-0B5B959FCAA5}"/>
              </a:ext>
            </a:extLst>
          </p:cNvPr>
          <p:cNvCxnSpPr/>
          <p:nvPr/>
        </p:nvCxnSpPr>
        <p:spPr>
          <a:xfrm>
            <a:off x="4527029" y="5339926"/>
            <a:ext cx="0" cy="842732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/>
            <a:tailEnd type="triangle"/>
          </a:ln>
          <a:effectLst/>
        </p:spPr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5850EF92-3E46-4BD2-B65F-BFF4BDBDB624}"/>
              </a:ext>
            </a:extLst>
          </p:cNvPr>
          <p:cNvCxnSpPr/>
          <p:nvPr/>
        </p:nvCxnSpPr>
        <p:spPr>
          <a:xfrm flipH="1">
            <a:off x="4402791" y="5372269"/>
            <a:ext cx="961806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8E8AD49A-A99F-4837-96FA-515807DED5FF}"/>
              </a:ext>
            </a:extLst>
          </p:cNvPr>
          <p:cNvCxnSpPr/>
          <p:nvPr/>
        </p:nvCxnSpPr>
        <p:spPr>
          <a:xfrm flipH="1">
            <a:off x="4449552" y="6196899"/>
            <a:ext cx="911006" cy="0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</p:cxnSp>
      <p:sp>
        <p:nvSpPr>
          <p:cNvPr id="90" name="TextBox 89">
            <a:extLst>
              <a:ext uri="{FF2B5EF4-FFF2-40B4-BE49-F238E27FC236}">
                <a16:creationId xmlns:a16="http://schemas.microsoft.com/office/drawing/2014/main" id="{828340FF-812A-4B52-A9E2-1E0187B9FAB6}"/>
              </a:ext>
            </a:extLst>
          </p:cNvPr>
          <p:cNvSpPr txBox="1"/>
          <p:nvPr/>
        </p:nvSpPr>
        <p:spPr>
          <a:xfrm>
            <a:off x="4090407" y="5576626"/>
            <a:ext cx="1411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w</a:t>
            </a: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781C0410-6AA5-4838-A812-9D6501CFABF7}"/>
              </a:ext>
            </a:extLst>
          </p:cNvPr>
          <p:cNvSpPr txBox="1"/>
          <p:nvPr/>
        </p:nvSpPr>
        <p:spPr>
          <a:xfrm>
            <a:off x="5264711" y="4842575"/>
            <a:ext cx="305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E</a:t>
            </a:r>
          </a:p>
        </p:txBody>
      </p: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F6DC9514-F4EB-461B-AF0B-28B34B409FBA}"/>
              </a:ext>
            </a:extLst>
          </p:cNvPr>
          <p:cNvCxnSpPr/>
          <p:nvPr/>
        </p:nvCxnSpPr>
        <p:spPr>
          <a:xfrm flipV="1">
            <a:off x="5407141" y="5898043"/>
            <a:ext cx="1819511" cy="504163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arrow"/>
            <a:tailEnd type="arrow"/>
          </a:ln>
          <a:effectLst/>
        </p:spPr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3E2AF4CC-F0D8-4A09-A45B-A66C7E5917CE}"/>
              </a:ext>
            </a:extLst>
          </p:cNvPr>
          <p:cNvSpPr txBox="1"/>
          <p:nvPr/>
        </p:nvSpPr>
        <p:spPr>
          <a:xfrm>
            <a:off x="6312759" y="6126530"/>
            <a:ext cx="5962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L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AE5AA745-FAD2-4299-A4C7-D634F509CECF}"/>
              </a:ext>
            </a:extLst>
          </p:cNvPr>
          <p:cNvSpPr txBox="1"/>
          <p:nvPr/>
        </p:nvSpPr>
        <p:spPr>
          <a:xfrm>
            <a:off x="1407481" y="6088992"/>
            <a:ext cx="2284671" cy="7853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V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p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: joint volume(m</a:t>
            </a:r>
            <a:r>
              <a:rPr kumimoji="0" lang="en-US" sz="1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3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)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A</a:t>
            </a:r>
            <a:r>
              <a:rPr kumimoji="0" lang="en-US" sz="16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f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: joint area (m</a:t>
            </a:r>
            <a:r>
              <a:rPr kumimoji="0" lang="en-US" sz="1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2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/>
              </a:rPr>
              <a:t>)</a:t>
            </a:r>
          </a:p>
        </p:txBody>
      </p: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4E0F29B9-AFBF-4C0B-8413-323DF0C9B73C}"/>
              </a:ext>
            </a:extLst>
          </p:cNvPr>
          <p:cNvCxnSpPr/>
          <p:nvPr/>
        </p:nvCxnSpPr>
        <p:spPr>
          <a:xfrm>
            <a:off x="5379340" y="5142433"/>
            <a:ext cx="0" cy="10622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E32A081F-F759-4291-AA1E-25746937514B}"/>
              </a:ext>
            </a:extLst>
          </p:cNvPr>
          <p:cNvCxnSpPr/>
          <p:nvPr/>
        </p:nvCxnSpPr>
        <p:spPr>
          <a:xfrm>
            <a:off x="5434943" y="5142433"/>
            <a:ext cx="0" cy="106227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91D7D89F-F758-4AB3-9F2A-0DC201F5DDCD}"/>
              </a:ext>
            </a:extLst>
          </p:cNvPr>
          <p:cNvCxnSpPr/>
          <p:nvPr/>
        </p:nvCxnSpPr>
        <p:spPr>
          <a:xfrm>
            <a:off x="5157358" y="5247484"/>
            <a:ext cx="2032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917EA52F-6065-43A2-B48D-5ACB8763553C}"/>
              </a:ext>
            </a:extLst>
          </p:cNvPr>
          <p:cNvCxnSpPr>
            <a:cxnSpLocks/>
          </p:cNvCxnSpPr>
          <p:nvPr/>
        </p:nvCxnSpPr>
        <p:spPr>
          <a:xfrm flipH="1">
            <a:off x="5436455" y="5241134"/>
            <a:ext cx="19095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9" name="Object 14">
            <a:extLst>
              <a:ext uri="{FF2B5EF4-FFF2-40B4-BE49-F238E27FC236}">
                <a16:creationId xmlns:a16="http://schemas.microsoft.com/office/drawing/2014/main" id="{46ADBF7B-7363-4AF8-B711-81267C3F1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677" y="3829189"/>
          <a:ext cx="2774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3" name="Equation" r:id="rId14" imgW="53035200" imgH="5791200" progId="Equation.DSMT4">
                  <p:embed/>
                </p:oleObj>
              </mc:Choice>
              <mc:Fallback>
                <p:oleObj name="Equation" r:id="rId14" imgW="53035200" imgH="5791200" progId="Equation.DSMT4">
                  <p:embed/>
                  <p:pic>
                    <p:nvPicPr>
                      <p:cNvPr id="99" name="Object 14">
                        <a:extLst>
                          <a:ext uri="{FF2B5EF4-FFF2-40B4-BE49-F238E27FC236}">
                            <a16:creationId xmlns:a16="http://schemas.microsoft.com/office/drawing/2014/main" id="{46ADBF7B-7363-4AF8-B711-81267C3F1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77" y="3829189"/>
                        <a:ext cx="2774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extBox 15">
            <a:extLst>
              <a:ext uri="{FF2B5EF4-FFF2-40B4-BE49-F238E27FC236}">
                <a16:creationId xmlns:a16="http://schemas.microsoft.com/office/drawing/2014/main" id="{F023343E-FD20-4D85-AE5E-D979D989BB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0000" y="3508803"/>
            <a:ext cx="22243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新細明體" pitchFamily="18" charset="-120"/>
                <a:cs typeface="Arial"/>
              </a:rPr>
              <a:t>Boyle’s law:</a:t>
            </a:r>
          </a:p>
        </p:txBody>
      </p:sp>
      <p:graphicFrame>
        <p:nvGraphicFramePr>
          <p:cNvPr id="101" name="Object 17">
            <a:extLst>
              <a:ext uri="{FF2B5EF4-FFF2-40B4-BE49-F238E27FC236}">
                <a16:creationId xmlns:a16="http://schemas.microsoft.com/office/drawing/2014/main" id="{5AE70440-4935-4F68-9C7E-380560645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7481" y="5240562"/>
          <a:ext cx="693846" cy="85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4" name="Equation" r:id="rId16" imgW="12192000" imgH="11277600" progId="Equation.DSMT4">
                  <p:embed/>
                </p:oleObj>
              </mc:Choice>
              <mc:Fallback>
                <p:oleObj name="Equation" r:id="rId16" imgW="12192000" imgH="11277600" progId="Equation.DSMT4">
                  <p:embed/>
                  <p:pic>
                    <p:nvPicPr>
                      <p:cNvPr id="101" name="Object 17">
                        <a:extLst>
                          <a:ext uri="{FF2B5EF4-FFF2-40B4-BE49-F238E27FC236}">
                            <a16:creationId xmlns:a16="http://schemas.microsoft.com/office/drawing/2014/main" id="{5AE70440-4935-4F68-9C7E-380560645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81" y="5240562"/>
                        <a:ext cx="693846" cy="8560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Box 21">
            <a:extLst>
              <a:ext uri="{FF2B5EF4-FFF2-40B4-BE49-F238E27FC236}">
                <a16:creationId xmlns:a16="http://schemas.microsoft.com/office/drawing/2014/main" id="{0B086803-3CB4-4E6F-A6B0-F8DCD5EA9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597" y="5357126"/>
            <a:ext cx="18968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itchFamily="18" charset="-12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1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Mechanical aperture (</a:t>
            </a:r>
            <a:r>
              <a:rPr kumimoji="1" lang="en-US" altLang="zh-TW" sz="1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E</a:t>
            </a:r>
            <a:r>
              <a:rPr kumimoji="1" lang="en-US" altLang="zh-TW" sz="1600" b="1" i="0" u="none" strike="noStrike" kern="0" cap="none" spc="0" normalizeH="0" baseline="0" noProof="0" dirty="0">
                <a:ln>
                  <a:noFill/>
                </a:ln>
                <a:solidFill>
                  <a:srgbClr val="DADADA">
                    <a:lumMod val="10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新細明體" pitchFamily="18" charset="-12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03" name="Object 29">
            <a:extLst>
              <a:ext uri="{FF2B5EF4-FFF2-40B4-BE49-F238E27FC236}">
                <a16:creationId xmlns:a16="http://schemas.microsoft.com/office/drawing/2014/main" id="{D5AB6DE7-39D5-4931-B4BB-4EED2DE3B5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7481" y="4227395"/>
          <a:ext cx="1960033" cy="98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5" name="Equation" r:id="rId18" imgW="32613600" imgH="12192000" progId="Equation.DSMT4">
                  <p:embed/>
                </p:oleObj>
              </mc:Choice>
              <mc:Fallback>
                <p:oleObj name="Equation" r:id="rId18" imgW="32613600" imgH="12192000" progId="Equation.DSMT4">
                  <p:embed/>
                  <p:pic>
                    <p:nvPicPr>
                      <p:cNvPr id="103" name="Object 29">
                        <a:extLst>
                          <a:ext uri="{FF2B5EF4-FFF2-40B4-BE49-F238E27FC236}">
                            <a16:creationId xmlns:a16="http://schemas.microsoft.com/office/drawing/2014/main" id="{D5AB6DE7-39D5-4931-B4BB-4EED2DE3B5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81" y="4227395"/>
                        <a:ext cx="1960033" cy="980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: Rounded Corners 103">
            <a:extLst>
              <a:ext uri="{FF2B5EF4-FFF2-40B4-BE49-F238E27FC236}">
                <a16:creationId xmlns:a16="http://schemas.microsoft.com/office/drawing/2014/main" id="{2EB6EF1A-82D5-47BC-A373-3EE6BC58BBF1}"/>
              </a:ext>
            </a:extLst>
          </p:cNvPr>
          <p:cNvSpPr/>
          <p:nvPr/>
        </p:nvSpPr>
        <p:spPr>
          <a:xfrm>
            <a:off x="1392099" y="5198900"/>
            <a:ext cx="2006600" cy="952143"/>
          </a:xfrm>
          <a:prstGeom prst="round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Gill Sans"/>
              <a:ea typeface="+mn-ea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3401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79" grpId="0"/>
      <p:bldP spid="81" grpId="0"/>
      <p:bldP spid="83" grpId="0" animBg="1"/>
      <p:bldP spid="90" grpId="0"/>
      <p:bldP spid="91" grpId="0"/>
      <p:bldP spid="93" grpId="0"/>
      <p:bldP spid="94" grpId="0"/>
      <p:bldP spid="100" grpId="0"/>
      <p:bldP spid="102" grpId="0"/>
      <p:bldP spid="10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" name="Diagram 48">
            <a:extLst>
              <a:ext uri="{FF2B5EF4-FFF2-40B4-BE49-F238E27FC236}">
                <a16:creationId xmlns:a16="http://schemas.microsoft.com/office/drawing/2014/main" id="{14435782-1FF6-4929-A9F6-6DBEB4E0BFE2}"/>
              </a:ext>
            </a:extLst>
          </p:cNvPr>
          <p:cNvGraphicFramePr/>
          <p:nvPr/>
        </p:nvGraphicFramePr>
        <p:xfrm>
          <a:off x="0" y="-17055"/>
          <a:ext cx="12192000" cy="6025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5" name="Title 1">
            <a:extLst>
              <a:ext uri="{FF2B5EF4-FFF2-40B4-BE49-F238E27FC236}">
                <a16:creationId xmlns:a16="http://schemas.microsoft.com/office/drawing/2014/main" id="{90422B88-F9EA-470E-BD05-1FC99BFE38E3}"/>
              </a:ext>
            </a:extLst>
          </p:cNvPr>
          <p:cNvSpPr txBox="1">
            <a:spLocks/>
          </p:cNvSpPr>
          <p:nvPr/>
        </p:nvSpPr>
        <p:spPr>
          <a:xfrm>
            <a:off x="1524000" y="622003"/>
            <a:ext cx="9144000" cy="54738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i-logarithmic closure law </a:t>
            </a:r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Zhao and Brown, 1992)</a:t>
            </a:r>
            <a:endParaRPr lang="en-US" sz="30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E117698A-8095-4F01-B447-50A116E8487C}"/>
                  </a:ext>
                </a:extLst>
              </p:cNvPr>
              <p:cNvSpPr/>
              <p:nvPr/>
            </p:nvSpPr>
            <p:spPr>
              <a:xfrm>
                <a:off x="6737408" y="1337917"/>
                <a:ext cx="4006792" cy="1477328"/>
              </a:xfrm>
              <a:prstGeom prst="rect">
                <a:avLst/>
              </a:prstGeom>
              <a:solidFill>
                <a:schemeClr val="tx1">
                  <a:lumMod val="95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which:</a:t>
                </a:r>
              </a:p>
              <a:p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</a:t>
                </a:r>
                <a:r>
                  <a:rPr lang="en-US" baseline="-25000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’   : effective stress (</a:t>
                </a:r>
                <a:r>
                  <a:rPr lang="en-US" i="1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Pa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</a:t>
                </a:r>
                <a:r>
                  <a:rPr lang="en-US" baseline="-25000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baseline="30000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ref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: reference effective stress (</a:t>
                </a:r>
                <a:r>
                  <a:rPr lang="en-US" i="1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Pa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>
                  <a:defRPr/>
                </a:pP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∆</a:t>
                </a:r>
                <a:r>
                  <a:rPr lang="en-US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E</a:t>
                </a:r>
                <a:r>
                  <a:rPr lang="en-US" baseline="-25000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: Joint closure 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en-US" i="1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dirty="0">
                  <a:solidFill>
                    <a:srgbClr val="DADADA">
                      <a:lumMod val="1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>
                  <a:defRPr/>
                </a:pP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n-US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i="1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k</a:t>
                </a:r>
                <a:r>
                  <a:rPr lang="en-US" i="1" baseline="-25000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i="1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i="1" baseline="-25000" dirty="0" err="1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i="1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’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: Stiffness characteristic (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DADADA">
                            <a:lumMod val="10000"/>
                          </a:srgb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en-US" i="1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</a:t>
                </a:r>
                <a:r>
                  <a:rPr lang="en-US" i="1" baseline="30000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1</a:t>
                </a:r>
                <a:r>
                  <a:rPr lang="en-US" dirty="0">
                    <a:solidFill>
                      <a:srgbClr val="DADADA">
                        <a:lumMod val="10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endParaRPr lang="en-US" dirty="0">
                  <a:solidFill>
                    <a:srgbClr val="DADADA">
                      <a:lumMod val="1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E117698A-8095-4F01-B447-50A116E848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7408" y="1337917"/>
                <a:ext cx="4006792" cy="1477328"/>
              </a:xfrm>
              <a:prstGeom prst="rect">
                <a:avLst/>
              </a:prstGeom>
              <a:blipFill>
                <a:blip r:embed="rId9"/>
                <a:stretch>
                  <a:fillRect l="-1216" t="-2058" r="-152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98D7B26-DD45-4D1B-8AD5-6658B552C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1273379"/>
          <a:ext cx="5133972" cy="51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4" name="Equation" r:id="rId10" imgW="2641320" imgH="266400" progId="Equation.DSMT4">
                  <p:embed/>
                </p:oleObj>
              </mc:Choice>
              <mc:Fallback>
                <p:oleObj name="Equation" r:id="rId10" imgW="2641320" imgH="266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8F70307-4398-49CC-8F7D-2D850AE88E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3525" y="1273379"/>
                        <a:ext cx="5133972" cy="518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164A77B6-33BE-44CF-908C-99B9DB095577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29505"/>
          <a:stretch/>
        </p:blipFill>
        <p:spPr>
          <a:xfrm>
            <a:off x="1545254" y="3657601"/>
            <a:ext cx="4635136" cy="291555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B99E75E-62BF-44DE-A142-6F8F73A0649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79495" y="3032563"/>
            <a:ext cx="3712255" cy="3816175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38780AE7-42FB-4E3D-8E00-46AC4EFFD8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33525" y="1883427"/>
          <a:ext cx="5105400" cy="107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75" name="Equation" r:id="rId14" imgW="3365280" imgH="711000" progId="Equation.DSMT4">
                  <p:embed/>
                </p:oleObj>
              </mc:Choice>
              <mc:Fallback>
                <p:oleObj name="Equation" r:id="rId14" imgW="336528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24F3F08-FB9B-4FCD-888B-09CE0C83B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3525" y="1883427"/>
                        <a:ext cx="5105400" cy="107887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164DCAB1-3B49-4050-88E2-908BA0AC3EC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533005" y="3291811"/>
            <a:ext cx="2467356" cy="1240536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DCE35DB8-5467-4554-A379-74C999238AF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293860" y="3001602"/>
            <a:ext cx="3802140" cy="3847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863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 flipV="1">
            <a:off x="18526748" y="1187450"/>
            <a:ext cx="0" cy="1976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05D689C8-3E62-4707-A435-FD094D4BADE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92949832"/>
              </p:ext>
            </p:extLst>
          </p:nvPr>
        </p:nvGraphicFramePr>
        <p:xfrm>
          <a:off x="0" y="0"/>
          <a:ext cx="12192000" cy="6025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28" name="Subtitle 2">
            <a:extLst>
              <a:ext uri="{FF2B5EF4-FFF2-40B4-BE49-F238E27FC236}">
                <a16:creationId xmlns:a16="http://schemas.microsoft.com/office/drawing/2014/main" id="{49A5169D-59F4-4AC1-8B05-A141B57B3314}"/>
              </a:ext>
            </a:extLst>
          </p:cNvPr>
          <p:cNvSpPr txBox="1">
            <a:spLocks/>
          </p:cNvSpPr>
          <p:nvPr/>
        </p:nvSpPr>
        <p:spPr>
          <a:xfrm>
            <a:off x="-47924" y="1233614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29" name="Subtitle 2">
            <a:extLst>
              <a:ext uri="{FF2B5EF4-FFF2-40B4-BE49-F238E27FC236}">
                <a16:creationId xmlns:a16="http://schemas.microsoft.com/office/drawing/2014/main" id="{3697AFA8-CE9D-415F-8636-753AF37F903A}"/>
              </a:ext>
            </a:extLst>
          </p:cNvPr>
          <p:cNvSpPr txBox="1">
            <a:spLocks/>
          </p:cNvSpPr>
          <p:nvPr/>
        </p:nvSpPr>
        <p:spPr>
          <a:xfrm>
            <a:off x="3078958" y="1233614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30" name="Subtitle 2">
            <a:extLst>
              <a:ext uri="{FF2B5EF4-FFF2-40B4-BE49-F238E27FC236}">
                <a16:creationId xmlns:a16="http://schemas.microsoft.com/office/drawing/2014/main" id="{7C9B6874-6A19-481D-8E63-F0E18D78D573}"/>
              </a:ext>
            </a:extLst>
          </p:cNvPr>
          <p:cNvSpPr txBox="1">
            <a:spLocks/>
          </p:cNvSpPr>
          <p:nvPr/>
        </p:nvSpPr>
        <p:spPr>
          <a:xfrm>
            <a:off x="-47924" y="4036021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</a:p>
        </p:txBody>
      </p:sp>
      <p:sp>
        <p:nvSpPr>
          <p:cNvPr id="32" name="Subtitle 2">
            <a:extLst>
              <a:ext uri="{FF2B5EF4-FFF2-40B4-BE49-F238E27FC236}">
                <a16:creationId xmlns:a16="http://schemas.microsoft.com/office/drawing/2014/main" id="{2975E79E-F73B-4AD2-B8E7-DDF2DC1DEA67}"/>
              </a:ext>
            </a:extLst>
          </p:cNvPr>
          <p:cNvSpPr txBox="1">
            <a:spLocks/>
          </p:cNvSpPr>
          <p:nvPr/>
        </p:nvSpPr>
        <p:spPr>
          <a:xfrm>
            <a:off x="3078958" y="4036021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47CBE0B3-4F5E-4B49-8537-0E560F6804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14795" y="1303489"/>
            <a:ext cx="2795016" cy="273253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A847A38-2B68-4112-9001-BE6A4653B82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12303" y="1303489"/>
            <a:ext cx="1292352" cy="1399032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401A2C8-6B1F-450F-BA1D-51B4813BB6B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76907" y="1313014"/>
            <a:ext cx="2795016" cy="273253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3250DEE7-C81C-4FC9-9C72-CF9674DF131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74415" y="1313014"/>
            <a:ext cx="1292352" cy="1399032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CF38013-7143-4652-9746-D373867147A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4996" y="4125468"/>
            <a:ext cx="2756916" cy="2732532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5A9D9EB4-A2DE-4BE8-BA0C-8A4BE313474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457108" y="4121982"/>
            <a:ext cx="2756916" cy="2732532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FD899A2F-8C99-447A-9049-7A719083CD8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58789" y="4219629"/>
            <a:ext cx="1292352" cy="1399032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35866B06-FC08-46F3-86DA-895ED28043C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20901" y="4229154"/>
            <a:ext cx="1292352" cy="1399032"/>
          </a:xfrm>
          <a:prstGeom prst="rect">
            <a:avLst/>
          </a:prstGeom>
        </p:spPr>
      </p:pic>
      <p:sp>
        <p:nvSpPr>
          <p:cNvPr id="45" name="Subtitle 2">
            <a:extLst>
              <a:ext uri="{FF2B5EF4-FFF2-40B4-BE49-F238E27FC236}">
                <a16:creationId xmlns:a16="http://schemas.microsoft.com/office/drawing/2014/main" id="{9188EE92-4762-4825-9739-D8B120BC49A9}"/>
              </a:ext>
            </a:extLst>
          </p:cNvPr>
          <p:cNvSpPr txBox="1">
            <a:spLocks/>
          </p:cNvSpPr>
          <p:nvPr/>
        </p:nvSpPr>
        <p:spPr>
          <a:xfrm>
            <a:off x="-40878" y="717133"/>
            <a:ext cx="4837364" cy="6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ability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1_Mat)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B487153-5C5A-40DE-8F8A-19ECF9A7AF8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14024" y="1321504"/>
            <a:ext cx="2929970" cy="1994580"/>
          </a:xfrm>
          <a:prstGeom prst="rect">
            <a:avLst/>
          </a:prstGeom>
        </p:spPr>
      </p:pic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4D4374F-E2F2-4640-B3DB-3A729D1F2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30850"/>
              </p:ext>
            </p:extLst>
          </p:nvPr>
        </p:nvGraphicFramePr>
        <p:xfrm>
          <a:off x="6349852" y="3815594"/>
          <a:ext cx="2716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9" name="Equation" r:id="rId16" imgW="901440" imgH="203040" progId="Equation.DSMT4">
                  <p:embed/>
                </p:oleObj>
              </mc:Choice>
              <mc:Fallback>
                <p:oleObj name="Equation" r:id="rId16" imgW="90144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BDB073D-C43F-493F-B0DA-85FA9FE3D4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49852" y="3815594"/>
                        <a:ext cx="2716213" cy="612775"/>
                      </a:xfrm>
                      <a:prstGeom prst="rect">
                        <a:avLst/>
                      </a:prstGeom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674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 flipV="1">
            <a:off x="18526748" y="1187450"/>
            <a:ext cx="0" cy="1976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05D689C8-3E62-4707-A435-FD094D4BADEB}"/>
              </a:ext>
            </a:extLst>
          </p:cNvPr>
          <p:cNvGraphicFramePr/>
          <p:nvPr/>
        </p:nvGraphicFramePr>
        <p:xfrm>
          <a:off x="0" y="0"/>
          <a:ext cx="12192000" cy="6025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9" name="Subtitle 2">
            <a:extLst>
              <a:ext uri="{FF2B5EF4-FFF2-40B4-BE49-F238E27FC236}">
                <a16:creationId xmlns:a16="http://schemas.microsoft.com/office/drawing/2014/main" id="{462F8BA5-4CDC-4773-8D78-DB20A264C34A}"/>
              </a:ext>
            </a:extLst>
          </p:cNvPr>
          <p:cNvSpPr txBox="1">
            <a:spLocks/>
          </p:cNvSpPr>
          <p:nvPr/>
        </p:nvSpPr>
        <p:spPr>
          <a:xfrm>
            <a:off x="0" y="717133"/>
            <a:ext cx="4837364" cy="6679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eatability 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1_Mis)</a:t>
            </a:r>
          </a:p>
        </p:txBody>
      </p:sp>
      <p:sp>
        <p:nvSpPr>
          <p:cNvPr id="20" name="Subtitle 2">
            <a:extLst>
              <a:ext uri="{FF2B5EF4-FFF2-40B4-BE49-F238E27FC236}">
                <a16:creationId xmlns:a16="http://schemas.microsoft.com/office/drawing/2014/main" id="{A826A378-6E79-4522-BAEC-753640BA1AFE}"/>
              </a:ext>
            </a:extLst>
          </p:cNvPr>
          <p:cNvSpPr txBox="1">
            <a:spLocks/>
          </p:cNvSpPr>
          <p:nvPr/>
        </p:nvSpPr>
        <p:spPr>
          <a:xfrm>
            <a:off x="-74552" y="1376881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</a:t>
            </a:r>
          </a:p>
        </p:txBody>
      </p:sp>
      <p:sp>
        <p:nvSpPr>
          <p:cNvPr id="21" name="Subtitle 2">
            <a:extLst>
              <a:ext uri="{FF2B5EF4-FFF2-40B4-BE49-F238E27FC236}">
                <a16:creationId xmlns:a16="http://schemas.microsoft.com/office/drawing/2014/main" id="{152AD0EE-087E-40B5-A82B-AB2791344FC1}"/>
              </a:ext>
            </a:extLst>
          </p:cNvPr>
          <p:cNvSpPr txBox="1">
            <a:spLocks/>
          </p:cNvSpPr>
          <p:nvPr/>
        </p:nvSpPr>
        <p:spPr>
          <a:xfrm>
            <a:off x="2959937" y="1367873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</a:t>
            </a:r>
          </a:p>
        </p:txBody>
      </p:sp>
      <p:sp>
        <p:nvSpPr>
          <p:cNvPr id="22" name="Subtitle 2">
            <a:extLst>
              <a:ext uri="{FF2B5EF4-FFF2-40B4-BE49-F238E27FC236}">
                <a16:creationId xmlns:a16="http://schemas.microsoft.com/office/drawing/2014/main" id="{4F0C543A-9D9A-429F-AC2A-481D83AB2AE9}"/>
              </a:ext>
            </a:extLst>
          </p:cNvPr>
          <p:cNvSpPr txBox="1">
            <a:spLocks/>
          </p:cNvSpPr>
          <p:nvPr/>
        </p:nvSpPr>
        <p:spPr>
          <a:xfrm>
            <a:off x="-73803" y="4116637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F1B694C4-09E9-4878-B744-31FA40AFC1C6}"/>
              </a:ext>
            </a:extLst>
          </p:cNvPr>
          <p:cNvSpPr txBox="1">
            <a:spLocks/>
          </p:cNvSpPr>
          <p:nvPr/>
        </p:nvSpPr>
        <p:spPr>
          <a:xfrm>
            <a:off x="2960686" y="4107629"/>
            <a:ext cx="533400" cy="370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1884428-67F7-46F9-BEAD-308C57E0B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278" y="1375097"/>
            <a:ext cx="2795016" cy="273253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78386C8-0505-40C6-A86C-5473A1E040A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39892" y="1403287"/>
            <a:ext cx="2795016" cy="27325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3EAAD2B-7626-48AA-86DD-64B7019599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08510" y="1375097"/>
            <a:ext cx="1519428" cy="139903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A80071E-BD21-4833-B022-EBB06E47161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479365" y="1370521"/>
            <a:ext cx="1568196" cy="139903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8A73777-4374-4093-B405-172BB324A1C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0278" y="4125468"/>
            <a:ext cx="2756916" cy="273253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36DE16F7-11D5-4820-9794-6DCC4E83CEA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39892" y="4107629"/>
            <a:ext cx="2756916" cy="273253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B68B26A-79D4-41FF-B203-F434B8BD1CD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89460" y="4116637"/>
            <a:ext cx="1519428" cy="139903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BEAF16F-0B1C-4093-A215-7BD4F11C1AD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516896" y="4105341"/>
            <a:ext cx="1568196" cy="1399032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E6CC6FBB-A4C5-4FDD-83FD-D98348C13A9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047561" y="1385056"/>
            <a:ext cx="3096439" cy="2094543"/>
          </a:xfrm>
          <a:prstGeom prst="rect">
            <a:avLst/>
          </a:prstGeom>
        </p:spPr>
      </p:pic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E4CE83DD-AD88-4542-BA43-F491BF672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16709"/>
              </p:ext>
            </p:extLst>
          </p:nvPr>
        </p:nvGraphicFramePr>
        <p:xfrm>
          <a:off x="6237673" y="4135819"/>
          <a:ext cx="27162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9" name="Equation" r:id="rId16" imgW="901440" imgH="203040" progId="Equation.DSMT4">
                  <p:embed/>
                </p:oleObj>
              </mc:Choice>
              <mc:Fallback>
                <p:oleObj name="Equation" r:id="rId16" imgW="901440" imgH="20304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94AA243-8DD0-4649-A59F-7E80218FD2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237673" y="4135819"/>
                        <a:ext cx="2716213" cy="612775"/>
                      </a:xfrm>
                      <a:prstGeom prst="rect">
                        <a:avLst/>
                      </a:prstGeom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7366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theme1.xml><?xml version="1.0" encoding="utf-8"?>
<a:theme xmlns:a="http://schemas.openxmlformats.org/drawingml/2006/main" name="eDsign for PSG UI">
  <a:themeElements>
    <a:clrScheme name="Network 5">
      <a:dk1>
        <a:srgbClr val="666699"/>
      </a:dk1>
      <a:lt1>
        <a:srgbClr val="FFFFFF"/>
      </a:lt1>
      <a:dk2>
        <a:srgbClr val="000054"/>
      </a:dk2>
      <a:lt2>
        <a:srgbClr val="FFFFFF"/>
      </a:lt2>
      <a:accent1>
        <a:srgbClr val="3333FF"/>
      </a:accent1>
      <a:accent2>
        <a:srgbClr val="006699"/>
      </a:accent2>
      <a:accent3>
        <a:srgbClr val="AAAAB3"/>
      </a:accent3>
      <a:accent4>
        <a:srgbClr val="DADADA"/>
      </a:accent4>
      <a:accent5>
        <a:srgbClr val="ADADFF"/>
      </a:accent5>
      <a:accent6>
        <a:srgbClr val="005C8A"/>
      </a:accent6>
      <a:hlink>
        <a:srgbClr val="669900"/>
      </a:hlink>
      <a:folHlink>
        <a:srgbClr val="0000FF"/>
      </a:folHlink>
    </a:clrScheme>
    <a:fontScheme name="Network">
      <a:majorFont>
        <a:latin typeface="Gill Sans MT"/>
        <a:ea typeface=""/>
        <a:cs typeface="Arial"/>
      </a:majorFont>
      <a:minorFont>
        <a:latin typeface="Gill San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algn="just" eaLnBrk="1" hangingPunct="1">
          <a:buFont typeface="Arial" panose="020B0604020202020204" pitchFamily="34" charset="0"/>
          <a:buChar char="•"/>
          <a:defRPr sz="2400" b="1" kern="0" smtClean="0">
            <a:solidFill>
              <a:schemeClr val="accent5">
                <a:lumMod val="10000"/>
              </a:schemeClr>
            </a:solidFill>
            <a:latin typeface="Calibri" panose="020F0502020204030204" pitchFamily="34" charset="0"/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eDsign for PSG UI">
  <a:themeElements>
    <a:clrScheme name="Network 5">
      <a:dk1>
        <a:srgbClr val="666699"/>
      </a:dk1>
      <a:lt1>
        <a:srgbClr val="FFFFFF"/>
      </a:lt1>
      <a:dk2>
        <a:srgbClr val="000054"/>
      </a:dk2>
      <a:lt2>
        <a:srgbClr val="FFFFFF"/>
      </a:lt2>
      <a:accent1>
        <a:srgbClr val="3333FF"/>
      </a:accent1>
      <a:accent2>
        <a:srgbClr val="006699"/>
      </a:accent2>
      <a:accent3>
        <a:srgbClr val="AAAAB3"/>
      </a:accent3>
      <a:accent4>
        <a:srgbClr val="DADADA"/>
      </a:accent4>
      <a:accent5>
        <a:srgbClr val="ADADFF"/>
      </a:accent5>
      <a:accent6>
        <a:srgbClr val="005C8A"/>
      </a:accent6>
      <a:hlink>
        <a:srgbClr val="669900"/>
      </a:hlink>
      <a:folHlink>
        <a:srgbClr val="0000FF"/>
      </a:folHlink>
    </a:clrScheme>
    <a:fontScheme name="Network">
      <a:majorFont>
        <a:latin typeface="Gill Sans MT"/>
        <a:ea typeface=""/>
        <a:cs typeface="Arial"/>
      </a:majorFont>
      <a:minorFont>
        <a:latin typeface="Gill San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eDsign for PSG UI">
  <a:themeElements>
    <a:clrScheme name="Network 5">
      <a:dk1>
        <a:srgbClr val="666699"/>
      </a:dk1>
      <a:lt1>
        <a:srgbClr val="FFFFFF"/>
      </a:lt1>
      <a:dk2>
        <a:srgbClr val="000054"/>
      </a:dk2>
      <a:lt2>
        <a:srgbClr val="FFFFFF"/>
      </a:lt2>
      <a:accent1>
        <a:srgbClr val="3333FF"/>
      </a:accent1>
      <a:accent2>
        <a:srgbClr val="006699"/>
      </a:accent2>
      <a:accent3>
        <a:srgbClr val="AAAAB3"/>
      </a:accent3>
      <a:accent4>
        <a:srgbClr val="DADADA"/>
      </a:accent4>
      <a:accent5>
        <a:srgbClr val="ADADFF"/>
      </a:accent5>
      <a:accent6>
        <a:srgbClr val="005C8A"/>
      </a:accent6>
      <a:hlink>
        <a:srgbClr val="669900"/>
      </a:hlink>
      <a:folHlink>
        <a:srgbClr val="0000FF"/>
      </a:folHlink>
    </a:clrScheme>
    <a:fontScheme name="Network">
      <a:majorFont>
        <a:latin typeface="Gill Sans MT"/>
        <a:ea typeface=""/>
        <a:cs typeface="Arial"/>
      </a:majorFont>
      <a:minorFont>
        <a:latin typeface="Gill San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algn="just" eaLnBrk="1" hangingPunct="1">
          <a:buFont typeface="Arial" panose="020B0604020202020204" pitchFamily="34" charset="0"/>
          <a:buChar char="•"/>
          <a:defRPr sz="2400" b="1" kern="0" smtClean="0">
            <a:solidFill>
              <a:schemeClr val="accent5">
                <a:lumMod val="10000"/>
              </a:schemeClr>
            </a:solidFill>
            <a:latin typeface="Calibri" panose="020F0502020204030204" pitchFamily="34" charset="0"/>
          </a:defRPr>
        </a:defPPr>
      </a:lstStyle>
    </a:tx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321</TotalTime>
  <Words>309</Words>
  <Application>Microsoft Office PowerPoint</Application>
  <PresentationFormat>Widescreen</PresentationFormat>
  <Paragraphs>63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20" baseType="lpstr">
      <vt:lpstr>Gill Sans</vt:lpstr>
      <vt:lpstr>Arial</vt:lpstr>
      <vt:lpstr>Arial</vt:lpstr>
      <vt:lpstr>Calibri</vt:lpstr>
      <vt:lpstr>Calibri Light</vt:lpstr>
      <vt:lpstr>Cambria Math</vt:lpstr>
      <vt:lpstr>Gill Sans MT</vt:lpstr>
      <vt:lpstr>Open Sans</vt:lpstr>
      <vt:lpstr>Times New Roman</vt:lpstr>
      <vt:lpstr>Wingdings</vt:lpstr>
      <vt:lpstr>eDsign for PSG UI</vt:lpstr>
      <vt:lpstr>1_eDsign for PSG UI</vt:lpstr>
      <vt:lpstr>2_eDsign for PSG UI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Tấn Minh</dc:creator>
  <cp:lastModifiedBy>Lê Tấn Minh</cp:lastModifiedBy>
  <cp:revision>753</cp:revision>
  <cp:lastPrinted>2019-10-23T06:31:50Z</cp:lastPrinted>
  <dcterms:created xsi:type="dcterms:W3CDTF">2018-07-09T05:58:18Z</dcterms:created>
  <dcterms:modified xsi:type="dcterms:W3CDTF">2023-04-23T19:34:50Z</dcterms:modified>
</cp:coreProperties>
</file>